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84623D">
      <w:pPr>
        <w:pStyle w:val="afd"/>
        <w:spacing w:line="300" w:lineRule="auto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 w:rsidR="00585299">
        <w:rPr>
          <w:rFonts w:ascii="楷体" w:eastAsia="楷体" w:hAnsi="楷体" w:hint="eastAsia"/>
          <w:sz w:val="36"/>
          <w:szCs w:val="36"/>
        </w:rPr>
        <w:t>四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="003E216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计算机视觉 </w:t>
            </w:r>
            <w:r w:rsidR="003E2161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="00265EB1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="00265EB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CF647B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 w:rsidR="00CF647B">
              <w:rPr>
                <w:rFonts w:ascii="黑体" w:eastAsia="黑体" w:hint="eastAsia"/>
                <w:sz w:val="28"/>
                <w:szCs w:val="28"/>
              </w:rPr>
              <w:t>四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b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b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b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headerReference w:type="even" r:id="rId9"/>
          <w:headerReference w:type="default" r:id="rId10"/>
          <w:footerReference w:type="even" r:id="rId11"/>
          <w:footerReference w:type="default" r:id="rId12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0A30A5">
      <w:pPr>
        <w:pStyle w:val="aff4"/>
      </w:pPr>
      <w:bookmarkStart w:id="8" w:name="_Toc451855728"/>
      <w:bookmarkStart w:id="9" w:name="_Toc165542452"/>
      <w:bookmarkStart w:id="10" w:name="_Toc165561777"/>
      <w:bookmarkStart w:id="11" w:name="_Toc194181873"/>
      <w:bookmarkStart w:id="12" w:name="_Toc194524003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bookmarkEnd w:id="12"/>
    </w:p>
    <w:p w:rsidR="005D7AAD" w:rsidRPr="003508B6" w:rsidRDefault="00DD0969" w:rsidP="006326BC">
      <w:pPr>
        <w:pStyle w:val="a0"/>
        <w:spacing w:line="240" w:lineRule="auto"/>
        <w:ind w:firstLine="480"/>
      </w:pPr>
      <w:r>
        <w:rPr>
          <w:rFonts w:hint="eastAsia"/>
        </w:rPr>
        <w:t>后</w:t>
      </w:r>
      <w:r w:rsidR="00F17DBC">
        <w:rPr>
          <w:rFonts w:hint="eastAsia"/>
        </w:rPr>
        <w:t>文出现的</w:t>
      </w:r>
      <w:r w:rsidR="00F17DBC">
        <w:rPr>
          <w:noProof/>
        </w:rPr>
        <w:drawing>
          <wp:inline distT="0" distB="0" distL="0" distR="0" wp14:anchorId="1FCBE9DC" wp14:editId="1DB80DC3">
            <wp:extent cx="2016360" cy="343082"/>
            <wp:effectExtent l="0" t="0" r="317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515" cy="36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7AAD">
        <w:rPr>
          <w:rFonts w:hint="eastAsia"/>
        </w:rPr>
        <w:t>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  <w:r w:rsidR="007F2B23">
        <w:rPr>
          <w:rFonts w:hint="eastAsia"/>
        </w:rPr>
        <w:t>在最终生成</w:t>
      </w:r>
      <w:r w:rsidR="007F2B23">
        <w:rPr>
          <w:rFonts w:hint="eastAsia"/>
        </w:rPr>
        <w:t>pdf</w:t>
      </w:r>
      <w:r w:rsidR="007F2B23">
        <w:rPr>
          <w:rFonts w:hint="eastAsia"/>
        </w:rPr>
        <w:t>或</w:t>
      </w:r>
      <w:r w:rsidR="007F2B23">
        <w:rPr>
          <w:rFonts w:hint="eastAsia"/>
        </w:rPr>
        <w:t>word</w:t>
      </w:r>
      <w:r w:rsidR="007F2B23">
        <w:rPr>
          <w:rFonts w:hint="eastAsia"/>
        </w:rPr>
        <w:t>查重前关闭，再更新目录。</w:t>
      </w:r>
    </w:p>
    <w:p w:rsidR="00D3610C" w:rsidRPr="001E702A" w:rsidRDefault="00084B81" w:rsidP="006326BC">
      <w:pPr>
        <w:pStyle w:val="a0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5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6326BC">
      <w:pPr>
        <w:pStyle w:val="a0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bookmarkStart w:id="19" w:name="_GoBack"/>
      <w:bookmarkEnd w:id="1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="007B56C5">
        <w:rPr>
          <w:rStyle w:val="affa"/>
          <w:rFonts w:hint="eastAsia"/>
        </w:rPr>
        <w:t>预祝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大家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能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顺利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毕业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20" w:name="_Toc165542453"/>
      <w:bookmarkStart w:id="21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20"/>
      <w:bookmarkEnd w:id="21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2" w:name="_Toc194524349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2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B26644">
      <w:pPr>
        <w:pStyle w:val="a0"/>
        <w:ind w:firstLine="480"/>
      </w:pPr>
      <w:r>
        <w:rPr>
          <w:rFonts w:hint="eastAsia"/>
        </w:rPr>
        <w:t>英文摘要，应用格式“</w:t>
      </w:r>
      <w:r w:rsidR="008921CC">
        <w:rPr>
          <w:rFonts w:hint="eastAsia"/>
        </w:rPr>
        <w:t>正文论文</w:t>
      </w:r>
      <w:r>
        <w:rPr>
          <w:rFonts w:hint="eastAsia"/>
        </w:rPr>
        <w:t>”</w:t>
      </w:r>
    </w:p>
    <w:p w:rsidR="00B555B1" w:rsidRPr="00FE6B16" w:rsidRDefault="00FE6B16" w:rsidP="00B26644">
      <w:pPr>
        <w:pStyle w:val="a0"/>
        <w:ind w:firstLine="480"/>
      </w:pPr>
      <w:r w:rsidRPr="00FE6B16">
        <w:t>You</w:t>
      </w:r>
    </w:p>
    <w:p w:rsidR="00FE6B16" w:rsidRPr="00FE6B16" w:rsidRDefault="00FE6B16" w:rsidP="00B26644">
      <w:pPr>
        <w:pStyle w:val="a0"/>
        <w:ind w:firstLine="480"/>
      </w:pPr>
      <w:r w:rsidRPr="00FE6B16">
        <w:t>.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>Keywords:</w:t>
      </w:r>
      <w:r w:rsidRPr="009713AA">
        <w:t xml:space="preserve">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23" w:name="_Toc451450309"/>
      <w:bookmarkStart w:id="24" w:name="_Toc451862680"/>
      <w:bookmarkStart w:id="25" w:name="_Toc165542454"/>
      <w:bookmarkStart w:id="26" w:name="_Toc165561779"/>
      <w:bookmarkStart w:id="27" w:name="_Toc194181874"/>
      <w:bookmarkStart w:id="28" w:name="_Toc194524004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3"/>
      <w:bookmarkEnd w:id="24"/>
      <w:bookmarkEnd w:id="25"/>
      <w:bookmarkEnd w:id="26"/>
      <w:bookmarkEnd w:id="27"/>
      <w:bookmarkEnd w:id="28"/>
    </w:p>
    <w:p w:rsidR="0087430E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87430E">
        <w:rPr>
          <w:noProof/>
        </w:rPr>
        <w:t>摘</w:t>
      </w:r>
      <w:r w:rsidR="0087430E">
        <w:rPr>
          <w:noProof/>
        </w:rPr>
        <w:t xml:space="preserve">  </w:t>
      </w:r>
      <w:r w:rsidR="0087430E">
        <w:rPr>
          <w:noProof/>
        </w:rPr>
        <w:t>要</w:t>
      </w:r>
      <w:r w:rsidR="0087430E">
        <w:rPr>
          <w:noProof/>
        </w:rPr>
        <w:tab/>
      </w:r>
      <w:r w:rsidR="0087430E">
        <w:rPr>
          <w:noProof/>
        </w:rPr>
        <w:fldChar w:fldCharType="begin"/>
      </w:r>
      <w:r w:rsidR="0087430E">
        <w:rPr>
          <w:noProof/>
        </w:rPr>
        <w:instrText xml:space="preserve"> PAGEREF _Toc194524003 \h </w:instrText>
      </w:r>
      <w:r w:rsidR="0087430E">
        <w:rPr>
          <w:noProof/>
        </w:rPr>
      </w:r>
      <w:r w:rsidR="0087430E">
        <w:rPr>
          <w:noProof/>
        </w:rPr>
        <w:fldChar w:fldCharType="separate"/>
      </w:r>
      <w:r w:rsidR="0087430E">
        <w:rPr>
          <w:noProof/>
        </w:rPr>
        <w:t>I</w:t>
      </w:r>
      <w:r w:rsidR="0087430E"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B219E7">
        <w:rPr>
          <w:b/>
          <w:noProof/>
        </w:rPr>
        <w:t xml:space="preserve"> </w:t>
      </w:r>
      <w:r w:rsidRPr="00B219E7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4 </w:t>
      </w:r>
      <w:r>
        <w:rPr>
          <w:noProof/>
        </w:rPr>
        <w:t>题注修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B12D17" w:rsidRDefault="00321730" w:rsidP="0081733D">
      <w:pPr>
        <w:pStyle w:val="a0"/>
        <w:ind w:firstLine="480"/>
        <w:rPr>
          <w:lang w:val="zh-CN"/>
        </w:rPr>
      </w:pPr>
      <w:r>
        <w:rPr>
          <w:lang w:val="zh-CN"/>
        </w:rPr>
        <w:fldChar w:fldCharType="end"/>
      </w:r>
      <w:r w:rsidR="0080253E">
        <w:rPr>
          <w:rFonts w:hint="eastAsia"/>
          <w:lang w:val="zh-CN"/>
        </w:rPr>
        <w:t>（</w:t>
      </w:r>
      <w:r w:rsidR="0080253E" w:rsidRPr="0081733D">
        <w:rPr>
          <w:rFonts w:hint="eastAsia"/>
          <w:color w:val="FF0000"/>
          <w:lang w:val="zh-CN"/>
        </w:rPr>
        <w:t>目录中二级标题后的英文需要在最后一次更新目录后手动删除，很抱歉我没找到很好的解决办法</w:t>
      </w:r>
      <w:r w:rsidR="005F61BD" w:rsidRPr="0081733D">
        <w:rPr>
          <w:rFonts w:hint="eastAsia"/>
          <w:color w:val="FF0000"/>
          <w:lang w:val="zh-CN"/>
        </w:rPr>
        <w:t>，一级标题的英文是另起一行的，所以并不会影响</w:t>
      </w:r>
      <w:r w:rsidR="0080253E">
        <w:rPr>
          <w:rFonts w:hint="eastAsia"/>
          <w:lang w:val="zh-CN"/>
        </w:rPr>
        <w:t>）</w:t>
      </w:r>
    </w:p>
    <w:p w:rsidR="00232A80" w:rsidRDefault="003F6947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br w:type="page"/>
      </w:r>
      <w:bookmarkStart w:id="29" w:name="_Toc165542455"/>
      <w:bookmarkStart w:id="30" w:name="_Toc165542456"/>
      <w:bookmarkStart w:id="31" w:name="_Toc165561781"/>
    </w:p>
    <w:p w:rsidR="00DD0969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9"/>
      <w:bookmarkEnd w:id="30"/>
      <w:bookmarkEnd w:id="31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32" w:name="_Toc194524350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32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eastAsia="黑体"/>
          <w:noProof/>
          <w:kern w:val="44"/>
        </w:rPr>
        <w:t>2 title1258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2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eastAsia="黑体"/>
          <w:noProof/>
          <w:kern w:val="44"/>
        </w:rPr>
        <w:t>3 title952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3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eastAsia="黑体"/>
          <w:noProof/>
          <w:kern w:val="44"/>
        </w:rPr>
        <w:t>4 title4096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eastAsia="黑体"/>
          <w:noProof/>
          <w:kern w:val="44"/>
        </w:rPr>
        <w:t>5 title102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DD0969" w:rsidRDefault="00DD0969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5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DD0969" w:rsidRDefault="00DD0969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100CC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37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4B4AD1" w:rsidRPr="003508B6" w:rsidRDefault="006F00CD" w:rsidP="007D0AD3">
      <w:pPr>
        <w:pStyle w:val="a0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7D0AD3">
      <w:pPr>
        <w:pStyle w:val="a0"/>
        <w:ind w:firstLine="480"/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3" w:name="_Toc165542457"/>
      <w:bookmarkStart w:id="34" w:name="_Toc165561782"/>
      <w:bookmarkStart w:id="35" w:name="_Toc194181875"/>
      <w:bookmarkStart w:id="36" w:name="_Toc194333810"/>
      <w:bookmarkStart w:id="37" w:name="_Toc194524005"/>
      <w:r w:rsidRPr="000A30A5">
        <w:rPr>
          <w:rFonts w:hint="eastAsia"/>
        </w:rPr>
        <w:lastRenderedPageBreak/>
        <w:t>图清单</w:t>
      </w:r>
      <w:bookmarkEnd w:id="33"/>
      <w:bookmarkEnd w:id="34"/>
      <w:bookmarkEnd w:id="35"/>
      <w:bookmarkEnd w:id="36"/>
      <w:bookmarkEnd w:id="37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8" w:name="_Toc193737117"/>
      <w:bookmarkStart w:id="39" w:name="_Toc194524351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8"/>
      <w:r w:rsidR="00E15835">
        <w:rPr>
          <w:rFonts w:cs="Times New Roman"/>
          <w:bCs/>
          <w:noProof w:val="0"/>
          <w:szCs w:val="44"/>
        </w:rPr>
        <w:instrText>s</w:instrText>
      </w:r>
      <w:bookmarkEnd w:id="39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40" w:name="_Toc165542458"/>
            <w:bookmarkStart w:id="41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05AD5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05AD5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05AD5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05AD5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396249" w:rsidRDefault="00396249" w:rsidP="0028347C">
      <w:pPr>
        <w:pStyle w:val="a0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0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42" w:name="_Toc194181876"/>
      <w:bookmarkStart w:id="43" w:name="_Toc194333811"/>
      <w:bookmarkStart w:id="44" w:name="_Toc194524006"/>
      <w:r w:rsidRPr="00E12EEC">
        <w:rPr>
          <w:rFonts w:hint="eastAsia"/>
        </w:rPr>
        <w:lastRenderedPageBreak/>
        <w:t>表清单</w:t>
      </w:r>
      <w:bookmarkEnd w:id="40"/>
      <w:bookmarkEnd w:id="41"/>
      <w:bookmarkEnd w:id="42"/>
      <w:bookmarkEnd w:id="43"/>
      <w:bookmarkEnd w:id="44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45" w:name="_Toc193737118"/>
      <w:bookmarkStart w:id="46" w:name="_Toc194524352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45"/>
      <w:bookmarkEnd w:id="46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C061B9" w:rsidRDefault="00BD4DAC" w:rsidP="00D36A91">
      <w:pPr>
        <w:pStyle w:val="a0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B05AD5" w:rsidP="000C5837">
      <w:pPr>
        <w:snapToGrid w:val="0"/>
        <w:spacing w:line="360" w:lineRule="auto"/>
        <w:sectPr w:rsidR="001C6B43" w:rsidSect="006B71CF">
          <w:footerReference w:type="even" r:id="rId18"/>
          <w:footerReference w:type="default" r:id="rId19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7" w:name="_Toc165542459"/>
      <w:bookmarkStart w:id="48" w:name="_Toc165561784"/>
      <w:bookmarkStart w:id="49" w:name="_Toc194181877"/>
      <w:bookmarkStart w:id="50" w:name="_Toc194333812"/>
      <w:bookmarkStart w:id="51" w:name="_Toc11722"/>
      <w:bookmarkStart w:id="52" w:name="_Toc417565336"/>
      <w:bookmarkStart w:id="53" w:name="_Toc417565632"/>
      <w:bookmarkStart w:id="54" w:name="_Toc417565685"/>
      <w:bookmarkStart w:id="55" w:name="_Toc417409125"/>
      <w:bookmarkStart w:id="56" w:name="_Toc417551517"/>
      <w:bookmarkStart w:id="57" w:name="_Toc194524007"/>
      <w:r>
        <w:rPr>
          <w:rFonts w:hint="eastAsia"/>
          <w:noProof/>
        </w:rPr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7"/>
      <w:bookmarkEnd w:id="48"/>
      <w:bookmarkEnd w:id="49"/>
      <w:bookmarkEnd w:id="50"/>
      <w:bookmarkEnd w:id="57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8" w:name="_Toc194524353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8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Pr="00FE63A0" w:rsidRDefault="009F6586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作</w:t>
      </w:r>
      <w:r w:rsidR="000E13D8" w:rsidRPr="00FE63A0">
        <w:rPr>
          <w:rStyle w:val="aff9"/>
          <w:rFonts w:hint="eastAsia"/>
          <w:i w:val="0"/>
          <w:iCs w:val="0"/>
        </w:rPr>
        <w:t>（分简单版和复杂版</w:t>
      </w:r>
      <w:r w:rsidR="00CD4AA1" w:rsidRPr="00FE63A0">
        <w:rPr>
          <w:rStyle w:val="aff9"/>
          <w:rFonts w:hint="eastAsia"/>
          <w:i w:val="0"/>
          <w:iCs w:val="0"/>
        </w:rPr>
        <w:t>，任选一即可</w:t>
      </w:r>
      <w:r w:rsidR="000E13D8" w:rsidRPr="00FE63A0">
        <w:rPr>
          <w:rStyle w:val="aff9"/>
          <w:rFonts w:hint="eastAsia"/>
          <w:i w:val="0"/>
          <w:iCs w:val="0"/>
        </w:rPr>
        <w:t>）</w:t>
      </w:r>
      <w:r w:rsidRPr="00FE63A0">
        <w:rPr>
          <w:rStyle w:val="aff9"/>
          <w:rFonts w:hint="eastAsia"/>
          <w:i w:val="0"/>
          <w:iCs w:val="0"/>
        </w:rPr>
        <w:t>：</w:t>
      </w:r>
    </w:p>
    <w:p w:rsidR="00832A7E" w:rsidRPr="00FE63A0" w:rsidRDefault="00832A7E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简单版：</w:t>
      </w:r>
    </w:p>
    <w:p w:rsidR="00681109" w:rsidRPr="00FE63A0" w:rsidRDefault="00681109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直接复制</w:t>
      </w:r>
      <w:r w:rsidR="005F18BC" w:rsidRPr="00FE63A0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 w:rsidRPr="00FE63A0">
        <w:rPr>
          <w:rStyle w:val="aff9"/>
          <w:rFonts w:hint="eastAsia"/>
          <w:i w:val="0"/>
          <w:iCs w:val="0"/>
        </w:rPr>
        <w:t>，粘贴到</w:t>
      </w:r>
      <w:r w:rsidR="00F974A7" w:rsidRPr="00FE63A0">
        <w:rPr>
          <w:rStyle w:val="aff9"/>
          <w:rFonts w:hint="eastAsia"/>
          <w:i w:val="0"/>
          <w:iCs w:val="0"/>
        </w:rPr>
        <w:t>想要添加的英文标题后。</w:t>
      </w:r>
      <w:r w:rsidR="00751F22" w:rsidRPr="00FE63A0">
        <w:rPr>
          <w:rStyle w:val="aff9"/>
          <w:rFonts w:hint="eastAsia"/>
          <w:i w:val="0"/>
          <w:iCs w:val="0"/>
        </w:rPr>
        <w:t>黄框中修改为想要的目录内容</w:t>
      </w:r>
      <w:r w:rsidR="00970E79" w:rsidRPr="00FE63A0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8A22E0">
      <w:pPr>
        <w:pStyle w:val="a0"/>
        <w:ind w:firstLine="480"/>
        <w:rPr>
          <w:noProof/>
        </w:rPr>
      </w:pP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8E6B41">
      <w:pPr>
        <w:pStyle w:val="a0"/>
        <w:ind w:firstLine="480"/>
        <w:rPr>
          <w:rStyle w:val="aff9"/>
          <w:i w:val="0"/>
          <w:iCs w:val="0"/>
        </w:rPr>
      </w:pPr>
    </w:p>
    <w:p w:rsidR="00924B4C" w:rsidRDefault="0079555E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9" w:name="_Toc194524354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9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7154E0">
      <w:pPr>
        <w:pStyle w:val="aff8"/>
        <w:rPr>
          <w:rStyle w:val="aff9"/>
          <w:i w:val="0"/>
          <w:iCs w:val="0"/>
        </w:rPr>
      </w:pPr>
      <w:r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Pr="004D3C65" w:rsidRDefault="00B53E60" w:rsidP="004D3C65">
      <w:pPr>
        <w:pStyle w:val="2"/>
      </w:pPr>
      <w:bookmarkStart w:id="60" w:name="_二级标题（English）"/>
      <w:bookmarkStart w:id="61" w:name="_Toc165542460"/>
      <w:bookmarkStart w:id="62" w:name="_Toc165561785"/>
      <w:bookmarkStart w:id="63" w:name="_Toc194181878"/>
      <w:bookmarkStart w:id="64" w:name="_Toc194333813"/>
      <w:bookmarkStart w:id="65" w:name="_Toc194524008"/>
      <w:bookmarkEnd w:id="60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61"/>
      <w:bookmarkEnd w:id="62"/>
      <w:bookmarkEnd w:id="63"/>
      <w:bookmarkEnd w:id="64"/>
      <w:bookmarkEnd w:id="65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66" w:name="_Toc194524355"/>
      <w:r w:rsidR="007C756E" w:rsidRPr="004D3C65">
        <w:rPr>
          <w:rFonts w:hint="eastAsia"/>
        </w:rPr>
        <w:instrText>1.1 English</w:instrText>
      </w:r>
      <w:bookmarkEnd w:id="66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48546B">
      <w:pPr>
        <w:pStyle w:val="a0"/>
        <w:ind w:firstLine="480"/>
      </w:pPr>
      <w:r>
        <w:rPr>
          <w:rFonts w:hint="eastAsia"/>
        </w:rPr>
        <w:t>这是正文。</w:t>
      </w:r>
    </w:p>
    <w:p w:rsidR="007527C1" w:rsidRDefault="007527C1" w:rsidP="0048546B">
      <w:pPr>
        <w:pStyle w:val="a0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4F3DCC" w:rsidRDefault="00250929" w:rsidP="004F3DCC">
      <w:pPr>
        <w:pStyle w:val="aff8"/>
        <w:keepNext/>
      </w:pPr>
      <w:r>
        <w:lastRenderedPageBreak/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7" w:name="_Ref452041223"/>
      <w:bookmarkStart w:id="68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bookmarkEnd w:id="67"/>
      <w:r w:rsidR="001E3B55">
        <w:rPr>
          <w:rFonts w:hint="eastAsia"/>
        </w:rPr>
        <w:t xml:space="preserve"> </w:t>
      </w:r>
      <w:bookmarkStart w:id="69" w:name="_Ref193137296"/>
      <w:r w:rsidR="001E3B55">
        <w:rPr>
          <w:rFonts w:hint="eastAsia"/>
        </w:rPr>
        <w:t>应用样式列表</w:t>
      </w:r>
      <w:bookmarkEnd w:id="68"/>
      <w:bookmarkEnd w:id="69"/>
    </w:p>
    <w:p w:rsidR="004F3DCC" w:rsidRDefault="004F3DCC" w:rsidP="004F3DCC">
      <w:pPr>
        <w:pStyle w:val="aff5"/>
      </w:pPr>
      <w:bookmarkStart w:id="70" w:name="_Ref193137374"/>
      <w:bookmarkStart w:id="71" w:name="_Ref193137391"/>
      <w:r>
        <w:t xml:space="preserve">Figure </w:t>
      </w:r>
      <w:r w:rsidR="00BD2145">
        <w:fldChar w:fldCharType="begin"/>
      </w:r>
      <w:r w:rsidR="00BD2145">
        <w:instrText xml:space="preserve"> STYLEREF 1 \s </w:instrText>
      </w:r>
      <w:r w:rsidR="00BD2145">
        <w:fldChar w:fldCharType="separate"/>
      </w:r>
      <w:r w:rsidR="00B05AD5">
        <w:rPr>
          <w:noProof/>
        </w:rPr>
        <w:t>1</w:t>
      </w:r>
      <w:r w:rsidR="00BD2145">
        <w:rPr>
          <w:noProof/>
        </w:rPr>
        <w:fldChar w:fldCharType="end"/>
      </w:r>
      <w:r w:rsidR="001E601A">
        <w:noBreakHyphen/>
      </w:r>
      <w:r w:rsidR="00BD2145">
        <w:fldChar w:fldCharType="begin"/>
      </w:r>
      <w:r w:rsidR="00BD2145">
        <w:instrText xml:space="preserve"> SEQ Figure \* ARABIC \s 1 </w:instrText>
      </w:r>
      <w:r w:rsidR="00BD2145">
        <w:fldChar w:fldCharType="separate"/>
      </w:r>
      <w:r w:rsidR="00B05AD5">
        <w:rPr>
          <w:noProof/>
        </w:rPr>
        <w:t>1</w:t>
      </w:r>
      <w:r w:rsidR="00BD2145">
        <w:rPr>
          <w:noProof/>
        </w:rPr>
        <w:fldChar w:fldCharType="end"/>
      </w:r>
      <w:bookmarkEnd w:id="70"/>
      <w:r w:rsidR="007D124B">
        <w:t xml:space="preserve"> </w:t>
      </w:r>
      <w:bookmarkStart w:id="72" w:name="_Ref193137388"/>
      <w:r w:rsidR="007D124B">
        <w:t>list</w:t>
      </w:r>
      <w:bookmarkEnd w:id="71"/>
      <w:bookmarkEnd w:id="72"/>
    </w:p>
    <w:p w:rsidR="00901B90" w:rsidRDefault="00901B90" w:rsidP="00B46757">
      <w:pPr>
        <w:pStyle w:val="a0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B46757">
        <w:instrText xml:space="preserve"> \* MERGEFORMAT </w:instrText>
      </w:r>
      <w:r w:rsidR="001E3B55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B46757">
      <w:pPr>
        <w:pStyle w:val="a0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B46757">
      <w:pPr>
        <w:pStyle w:val="a0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DB588D" w:rsidP="00B46757">
      <w:pPr>
        <w:pStyle w:val="a0"/>
        <w:ind w:firstLine="48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B46757">
      <w:pPr>
        <w:pStyle w:val="a0"/>
        <w:ind w:firstLine="48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B46757">
      <w:pPr>
        <w:pStyle w:val="a0"/>
        <w:ind w:firstLine="48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73" w:name="_Toc165542462"/>
      <w:bookmarkStart w:id="74" w:name="_Toc165561786"/>
      <w:bookmarkStart w:id="75" w:name="_Toc194181879"/>
      <w:bookmarkStart w:id="76" w:name="_Toc194333814"/>
      <w:bookmarkStart w:id="77" w:name="_Toc194524009"/>
      <w:r>
        <w:rPr>
          <w:rFonts w:hint="eastAsia"/>
        </w:rPr>
        <w:lastRenderedPageBreak/>
        <w:t>图片、表格、公式的操作</w:t>
      </w:r>
      <w:bookmarkEnd w:id="73"/>
      <w:bookmarkEnd w:id="74"/>
      <w:bookmarkEnd w:id="75"/>
      <w:bookmarkEnd w:id="76"/>
      <w:bookmarkEnd w:id="77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8" w:name="_Toc194524356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8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79" w:name="_Toc165542463"/>
      <w:r>
        <w:rPr>
          <w:rFonts w:hint="eastAsia"/>
        </w:rPr>
        <w:t>图片</w:t>
      </w:r>
      <w:bookmarkEnd w:id="79"/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2E4B92">
      <w:pPr>
        <w:pStyle w:val="a0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7154E0">
      <w:pPr>
        <w:pStyle w:val="aff8"/>
      </w:pPr>
      <w: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511D35">
      <w:pPr>
        <w:pStyle w:val="a0"/>
        <w:ind w:firstLine="480"/>
      </w:pPr>
    </w:p>
    <w:p w:rsidR="00A92A16" w:rsidRDefault="00A92A16" w:rsidP="00511D35">
      <w:pPr>
        <w:pStyle w:val="a0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7154E0">
      <w:pPr>
        <w:pStyle w:val="aff8"/>
      </w:pPr>
      <w: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9C21C0">
      <w:pPr>
        <w:pStyle w:val="a0"/>
        <w:ind w:firstLine="480"/>
      </w:pPr>
    </w:p>
    <w:p w:rsidR="00DB588D" w:rsidRDefault="00A674AB" w:rsidP="009C21C0">
      <w:pPr>
        <w:pStyle w:val="a0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 w:rsidR="009C21C0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2A7F33">
      <w:pPr>
        <w:pStyle w:val="a0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8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80" w:name="_Ref452060515"/>
      <w:bookmarkStart w:id="81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2</w:t>
      </w:r>
      <w:r w:rsidR="001E601A">
        <w:fldChar w:fldCharType="end"/>
      </w:r>
      <w:bookmarkEnd w:id="80"/>
      <w:r>
        <w:rPr>
          <w:rFonts w:hint="eastAsia"/>
        </w:rPr>
        <w:t xml:space="preserve"> </w:t>
      </w:r>
      <w:bookmarkStart w:id="82" w:name="_Ref193137312"/>
      <w:r>
        <w:rPr>
          <w:rFonts w:hint="eastAsia"/>
        </w:rPr>
        <w:t>这是题注</w:t>
      </w:r>
      <w:bookmarkEnd w:id="81"/>
      <w:bookmarkEnd w:id="82"/>
    </w:p>
    <w:p w:rsidR="000933A9" w:rsidRDefault="000933A9" w:rsidP="000933A9">
      <w:pPr>
        <w:pStyle w:val="aff5"/>
      </w:pPr>
      <w:bookmarkStart w:id="83" w:name="_Ref193137376"/>
      <w:bookmarkStart w:id="84" w:name="_Ref193137395"/>
      <w:r>
        <w:t xml:space="preserve">Figure </w:t>
      </w:r>
      <w:r w:rsidR="00BD2145">
        <w:fldChar w:fldCharType="begin"/>
      </w:r>
      <w:r w:rsidR="00BD2145">
        <w:instrText xml:space="preserve"> STYLEREF 1 \s </w:instrText>
      </w:r>
      <w:r w:rsidR="00BD2145">
        <w:fldChar w:fldCharType="separate"/>
      </w:r>
      <w:r w:rsidR="00B05AD5">
        <w:rPr>
          <w:noProof/>
        </w:rPr>
        <w:t>1</w:t>
      </w:r>
      <w:r w:rsidR="00BD2145">
        <w:rPr>
          <w:noProof/>
        </w:rPr>
        <w:fldChar w:fldCharType="end"/>
      </w:r>
      <w:r w:rsidR="001E601A">
        <w:noBreakHyphen/>
      </w:r>
      <w:r w:rsidR="00BD2145">
        <w:fldChar w:fldCharType="begin"/>
      </w:r>
      <w:r w:rsidR="00BD2145">
        <w:instrText xml:space="preserve"> SEQ Figure \* ARABIC \s 1 </w:instrText>
      </w:r>
      <w:r w:rsidR="00BD2145">
        <w:fldChar w:fldCharType="separate"/>
      </w:r>
      <w:r w:rsidR="00B05AD5">
        <w:rPr>
          <w:noProof/>
        </w:rPr>
        <w:t>2</w:t>
      </w:r>
      <w:r w:rsidR="00BD2145">
        <w:rPr>
          <w:noProof/>
        </w:rPr>
        <w:fldChar w:fldCharType="end"/>
      </w:r>
      <w:bookmarkEnd w:id="83"/>
      <w:r w:rsidR="00C1422E">
        <w:t xml:space="preserve"> </w:t>
      </w:r>
      <w:bookmarkStart w:id="85" w:name="_Ref193137378"/>
      <w:r w:rsidR="00C1422E">
        <w:t>this is</w:t>
      </w:r>
      <w:bookmarkEnd w:id="84"/>
      <w:bookmarkEnd w:id="85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446843">
      <w:pPr>
        <w:pStyle w:val="a0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446843">
      <w:pPr>
        <w:pStyle w:val="a0"/>
        <w:ind w:firstLine="480"/>
      </w:pPr>
      <w:r>
        <w:rPr>
          <w:rFonts w:hint="eastAsia"/>
        </w:rPr>
        <w:t>如</w:t>
      </w:r>
      <w:r w:rsidR="009E3851">
        <w:fldChar w:fldCharType="begin"/>
      </w:r>
      <w:r w:rsidR="009E3851">
        <w:instrText xml:space="preserve"> </w:instrText>
      </w:r>
      <w:r w:rsidR="009E3851">
        <w:rPr>
          <w:rFonts w:hint="eastAsia"/>
        </w:rPr>
        <w:instrText>REF _Ref194522477 \h</w:instrText>
      </w:r>
      <w:r w:rsidR="009E3851">
        <w:instrText xml:space="preserve"> </w:instrText>
      </w:r>
      <w:r w:rsidR="009E3851">
        <w:fldChar w:fldCharType="separate"/>
      </w:r>
      <w:r w:rsidR="009E3851">
        <w:rPr>
          <w:rFonts w:hint="eastAsia"/>
        </w:rPr>
        <w:t>图</w:t>
      </w:r>
      <w:r w:rsidR="009E3851">
        <w:rPr>
          <w:noProof/>
        </w:rPr>
        <w:t>1</w:t>
      </w:r>
      <w:r w:rsidR="009E3851">
        <w:noBreakHyphen/>
      </w:r>
      <w:r w:rsidR="009E3851">
        <w:rPr>
          <w:noProof/>
        </w:rPr>
        <w:t>3</w:t>
      </w:r>
      <w:r w:rsidR="009E3851"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a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b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c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6" w:name="_Ref194522477"/>
      <w:bookmarkStart w:id="87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3</w:t>
      </w:r>
      <w:r w:rsidR="001E601A">
        <w:fldChar w:fldCharType="end"/>
      </w:r>
      <w:bookmarkEnd w:id="86"/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r w:rsidR="00BD2145">
        <w:fldChar w:fldCharType="begin"/>
      </w:r>
      <w:r w:rsidR="00BD2145">
        <w:instrText xml:space="preserve"> STYLEREF 1 \s </w:instrText>
      </w:r>
      <w:r w:rsidR="00BD2145">
        <w:fldChar w:fldCharType="separate"/>
      </w:r>
      <w:r w:rsidR="00B05AD5">
        <w:rPr>
          <w:noProof/>
        </w:rPr>
        <w:t>1</w:t>
      </w:r>
      <w:r w:rsidR="00BD2145">
        <w:rPr>
          <w:noProof/>
        </w:rPr>
        <w:fldChar w:fldCharType="end"/>
      </w:r>
      <w:r w:rsidR="001E601A">
        <w:noBreakHyphen/>
      </w:r>
      <w:r w:rsidR="00BD2145">
        <w:fldChar w:fldCharType="begin"/>
      </w:r>
      <w:r w:rsidR="00BD2145">
        <w:instrText xml:space="preserve"> SEQ Figure \* ARABIC \s 1 </w:instrText>
      </w:r>
      <w:r w:rsidR="00BD2145">
        <w:fldChar w:fldCharType="separate"/>
      </w:r>
      <w:r w:rsidR="00B05AD5">
        <w:rPr>
          <w:noProof/>
        </w:rPr>
        <w:t>3</w:t>
      </w:r>
      <w:r w:rsidR="00BD2145">
        <w:rPr>
          <w:noProof/>
        </w:rPr>
        <w:fldChar w:fldCharType="end"/>
      </w:r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87"/>
    </w:p>
    <w:p w:rsidR="00981449" w:rsidRDefault="007B5556" w:rsidP="007B5556">
      <w:pPr>
        <w:pStyle w:val="a0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8" w:name="_Ref193137092"/>
      <w:bookmarkStart w:id="89" w:name="_Ref193137098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bookmarkEnd w:id="88"/>
      <w:r>
        <w:t xml:space="preserve"> </w:t>
      </w:r>
      <w:bookmarkStart w:id="90" w:name="_Ref193137095"/>
      <w:r>
        <w:rPr>
          <w:rFonts w:hint="eastAsia"/>
        </w:rPr>
        <w:t>示例表格</w:t>
      </w:r>
      <w:bookmarkEnd w:id="89"/>
      <w:bookmarkEnd w:id="90"/>
    </w:p>
    <w:p w:rsidR="00C26165" w:rsidRDefault="00C26165" w:rsidP="00C26165">
      <w:pPr>
        <w:pStyle w:val="aff5"/>
        <w:keepNext/>
      </w:pPr>
      <w:bookmarkStart w:id="91" w:name="_Ref193137112"/>
      <w:bookmarkStart w:id="92" w:name="_Ref193137104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1</w:t>
        </w:r>
      </w:fldSimple>
      <w:bookmarkEnd w:id="91"/>
      <w:r w:rsidR="00A04870">
        <w:t xml:space="preserve"> </w:t>
      </w:r>
      <w:bookmarkStart w:id="93" w:name="_Ref193137115"/>
      <w:r w:rsidR="00A04870">
        <w:rPr>
          <w:rFonts w:hint="eastAsia"/>
        </w:rPr>
        <w:t>Example</w:t>
      </w:r>
      <w:bookmarkEnd w:id="92"/>
      <w:bookmarkEnd w:id="93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94" w:name="_Ref193227831"/>
      <w:bookmarkStart w:id="95" w:name="_Ref193227837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2</w:t>
      </w:r>
      <w:r w:rsidR="00203793">
        <w:fldChar w:fldCharType="end"/>
      </w:r>
      <w:bookmarkEnd w:id="94"/>
      <w:r>
        <w:t xml:space="preserve"> </w:t>
      </w:r>
      <w:bookmarkStart w:id="96" w:name="_Ref193227834"/>
      <w:r>
        <w:rPr>
          <w:rFonts w:hint="eastAsia"/>
        </w:rPr>
        <w:t>三线表示例</w:t>
      </w:r>
      <w:bookmarkEnd w:id="95"/>
      <w:bookmarkEnd w:id="96"/>
    </w:p>
    <w:p w:rsidR="005051FD" w:rsidRDefault="005051FD" w:rsidP="005051FD">
      <w:pPr>
        <w:pStyle w:val="aff5"/>
        <w:keepNext/>
      </w:pPr>
      <w:bookmarkStart w:id="97" w:name="_Ref193227843"/>
      <w:bookmarkStart w:id="98" w:name="_Ref193227848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2</w:t>
        </w:r>
      </w:fldSimple>
      <w:bookmarkEnd w:id="97"/>
      <w:r>
        <w:t xml:space="preserve"> </w:t>
      </w:r>
      <w:bookmarkStart w:id="99" w:name="_Ref193227846"/>
      <w:r>
        <w:t>Example</w:t>
      </w:r>
      <w:bookmarkEnd w:id="98"/>
      <w:bookmarkEnd w:id="99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1.25pt" o:ole="">
            <v:imagedata r:id="rId33" o:title=""/>
          </v:shape>
          <o:OLEObject Type="Embed" ProgID="Equation.DSMT4" ShapeID="_x0000_i1025" DrawAspect="Content" ObjectID="_1805137833" r:id="rId34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100" w:name="ZEqnNum107975"/>
      <w:r w:rsidR="000864C5">
        <w:instrText>(</w:instrText>
      </w:r>
      <w:r w:rsidR="00BD2145">
        <w:fldChar w:fldCharType="begin"/>
      </w:r>
      <w:r w:rsidR="00BD2145">
        <w:instrText xml:space="preserve"> SEQ MTChap \c \* Arabic \* MERGEFORMAT </w:instrText>
      </w:r>
      <w:r w:rsidR="00BD2145">
        <w:fldChar w:fldCharType="separate"/>
      </w:r>
      <w:r w:rsidR="00B05AD5">
        <w:rPr>
          <w:noProof/>
        </w:rPr>
        <w:instrText>1</w:instrText>
      </w:r>
      <w:r w:rsidR="00BD2145">
        <w:rPr>
          <w:noProof/>
        </w:rPr>
        <w:fldChar w:fldCharType="end"/>
      </w:r>
      <w:r w:rsidR="000864C5">
        <w:instrText>-</w:instrText>
      </w:r>
      <w:r w:rsidR="00BD2145">
        <w:fldChar w:fldCharType="begin"/>
      </w:r>
      <w:r w:rsidR="00BD2145">
        <w:instrText xml:space="preserve"> SEQ MTEqn \c \* Arabic \* MERGEFORMAT </w:instrText>
      </w:r>
      <w:r w:rsidR="00BD2145">
        <w:fldChar w:fldCharType="separate"/>
      </w:r>
      <w:r w:rsidR="00B05AD5">
        <w:rPr>
          <w:noProof/>
        </w:rPr>
        <w:instrText>1</w:instrText>
      </w:r>
      <w:r w:rsidR="00BD2145">
        <w:rPr>
          <w:noProof/>
        </w:rPr>
        <w:fldChar w:fldCharType="end"/>
      </w:r>
      <w:r w:rsidR="000864C5">
        <w:instrText>)</w:instrText>
      </w:r>
      <w:bookmarkEnd w:id="100"/>
      <w:r w:rsidR="000864C5">
        <w:fldChar w:fldCharType="end"/>
      </w:r>
    </w:p>
    <w:p w:rsidR="00B574F8" w:rsidRDefault="00B574F8" w:rsidP="00887639">
      <w:pPr>
        <w:pStyle w:val="a0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r w:rsidR="00BD2145">
        <w:fldChar w:fldCharType="begin"/>
      </w:r>
      <w:r w:rsidR="00BD2145">
        <w:instrText xml:space="preserve"> REF ZEqnNum107975 \* Charformat \! \* MERGEFORMAT </w:instrText>
      </w:r>
      <w:r w:rsidR="00BD2145">
        <w:fldChar w:fldCharType="separate"/>
      </w:r>
      <w:r w:rsidR="00B05AD5">
        <w:instrText>(1-1)</w:instrText>
      </w:r>
      <w:r w:rsidR="00BD2145">
        <w:fldChar w:fldCharType="end"/>
      </w:r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887639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引用只需</w:t>
      </w:r>
      <w:r w:rsidR="00236AE4" w:rsidRPr="00887639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7639">
        <w:rPr>
          <w:rFonts w:hint="eastAsia"/>
        </w:rPr>
        <w:t>。</w:t>
      </w:r>
    </w:p>
    <w:p w:rsidR="000864C5" w:rsidRDefault="00FA4C35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标号</w:t>
      </w:r>
      <w:r w:rsidR="0052036C" w:rsidRPr="00887639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 w:rsidRPr="00887639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887639">
      <w:pPr>
        <w:pStyle w:val="a0"/>
        <w:ind w:firstLine="480"/>
      </w:pPr>
    </w:p>
    <w:p w:rsidR="00DB6012" w:rsidRDefault="00B81189" w:rsidP="00887639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</w:t>
      </w:r>
      <w:r w:rsidR="00DF4B82" w:rsidRPr="00F62967">
        <w:rPr>
          <w:rStyle w:val="affa"/>
          <w:rFonts w:hint="eastAsia"/>
        </w:rPr>
        <w:t>次使用查找功能后想要隐藏，都需要这样操作。</w:t>
      </w:r>
    </w:p>
    <w:p w:rsidR="00DB6012" w:rsidRDefault="00DB6012" w:rsidP="00463810">
      <w:pPr>
        <w:pStyle w:val="a0"/>
        <w:ind w:firstLine="480"/>
      </w:pPr>
    </w:p>
    <w:p w:rsidR="005916AB" w:rsidRDefault="008A1CD7" w:rsidP="00FF306E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 w:rsidP="00463810">
      <w:pPr>
        <w:pStyle w:val="a0"/>
        <w:ind w:firstLine="480"/>
      </w:pPr>
      <w:r>
        <w:br w:type="page"/>
      </w:r>
    </w:p>
    <w:p w:rsidR="00B574F8" w:rsidRDefault="00B574F8" w:rsidP="00B574F8">
      <w:pPr>
        <w:pStyle w:val="2"/>
      </w:pPr>
      <w:bookmarkStart w:id="101" w:name="_Toc165542465"/>
      <w:bookmarkStart w:id="102" w:name="_Toc165561787"/>
      <w:bookmarkStart w:id="103" w:name="_Toc194181880"/>
      <w:bookmarkStart w:id="104" w:name="_Toc194333815"/>
      <w:bookmarkStart w:id="105" w:name="_Toc194524010"/>
      <w:r>
        <w:rPr>
          <w:rFonts w:hint="eastAsia"/>
        </w:rPr>
        <w:lastRenderedPageBreak/>
        <w:t>参考文献的引用</w:t>
      </w:r>
      <w:bookmarkEnd w:id="101"/>
      <w:bookmarkEnd w:id="102"/>
      <w:bookmarkEnd w:id="103"/>
      <w:bookmarkEnd w:id="104"/>
      <w:bookmarkEnd w:id="105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06" w:name="_Toc194524357"/>
      <w:r w:rsidR="00877BF6">
        <w:rPr>
          <w:rFonts w:hint="eastAsia"/>
        </w:rPr>
        <w:instrText>1.</w:instrText>
      </w:r>
      <w:r w:rsidR="00877BF6">
        <w:instrText>3</w:instrText>
      </w:r>
      <w:r w:rsidR="00877BF6">
        <w:rPr>
          <w:rFonts w:hint="eastAsia"/>
        </w:rPr>
        <w:instrText xml:space="preserve"> English</w:instrText>
      </w:r>
      <w:bookmarkEnd w:id="106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8E2551" w:rsidRDefault="007F6D95" w:rsidP="00382C7D">
      <w:pPr>
        <w:pStyle w:val="a0"/>
        <w:ind w:firstLine="48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382C7D">
        <w:rPr>
          <w:rFonts w:hint="eastAsia"/>
          <w:color w:val="FF0000"/>
        </w:rPr>
        <w:t>NE</w:t>
      </w:r>
      <w:r w:rsidRPr="00382C7D">
        <w:rPr>
          <w:rFonts w:hint="eastAsia"/>
          <w:color w:val="FF0000"/>
        </w:rPr>
        <w:t>可以在</w:t>
      </w:r>
      <w:r w:rsidR="003E2C6F" w:rsidRPr="00382C7D">
        <w:rPr>
          <w:rFonts w:hint="eastAsia"/>
          <w:color w:val="FF0000"/>
        </w:rPr>
        <w:t>中国矿业</w:t>
      </w:r>
      <w:r w:rsidR="00B574F8" w:rsidRPr="00382C7D">
        <w:rPr>
          <w:rFonts w:hint="eastAsia"/>
          <w:color w:val="FF0000"/>
        </w:rPr>
        <w:t>大学图书馆网站下载，网址</w:t>
      </w:r>
      <w:r w:rsidR="00327CD2" w:rsidRPr="00382C7D">
        <w:rPr>
          <w:color w:val="FF0000"/>
        </w:rPr>
        <w:t>https://lib.cumt.edu.cn/yjzc1/kygj1/NoteExpresswxglrj.htm</w:t>
      </w:r>
      <w:r w:rsidR="00B06453" w:rsidRPr="009A1F0C">
        <w:rPr>
          <w:rFonts w:hint="eastAsia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382C7D">
      <w:pPr>
        <w:pStyle w:val="a0"/>
        <w:ind w:firstLine="48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382C7D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 w:rsidR="00382C7D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107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4</w:t>
      </w:r>
      <w:r w:rsidR="001E601A">
        <w:fldChar w:fldCharType="end"/>
      </w:r>
      <w:bookmarkEnd w:id="107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7F2BC5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 w:rsidR="007F2BC5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108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5</w:t>
      </w:r>
      <w:r w:rsidR="001E601A">
        <w:fldChar w:fldCharType="end"/>
      </w:r>
      <w:bookmarkEnd w:id="108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D6BC2">
      <w:pPr>
        <w:pStyle w:val="a0"/>
        <w:ind w:firstLine="480"/>
      </w:pPr>
    </w:p>
    <w:p w:rsidR="003B2455" w:rsidRDefault="003864F5" w:rsidP="007F2BC5">
      <w:pPr>
        <w:pStyle w:val="a0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7F2BC5">
        <w:instrText xml:space="preserve"> \* MERGEFORMAT </w:instrText>
      </w:r>
      <w:r w:rsidR="00496DB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7F2BC5">
        <w:instrText xml:space="preserve"> \* MERGEFORMAT </w:instrText>
      </w:r>
      <w:r w:rsidR="00F6415D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9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6</w:t>
      </w:r>
      <w:r w:rsidR="001E601A">
        <w:fldChar w:fldCharType="end"/>
      </w:r>
      <w:bookmarkEnd w:id="109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10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7</w:t>
      </w:r>
      <w:r w:rsidR="001E601A">
        <w:fldChar w:fldCharType="end"/>
      </w:r>
      <w:bookmarkEnd w:id="110"/>
      <w:r>
        <w:t xml:space="preserve"> </w:t>
      </w:r>
    </w:p>
    <w:p w:rsidR="00895762" w:rsidRDefault="00895762" w:rsidP="009C0AC0">
      <w:pPr>
        <w:pStyle w:val="a0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9C0AC0">
        <w:instrText xml:space="preserve"> \* MERGEFORMAT </w:instrText>
      </w:r>
      <w:r w:rsidR="00891163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422D73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11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8</w:t>
      </w:r>
      <w:r w:rsidR="001E601A">
        <w:fldChar w:fldCharType="end"/>
      </w:r>
      <w:bookmarkEnd w:id="111"/>
      <w:r>
        <w:t xml:space="preserve"> </w:t>
      </w:r>
    </w:p>
    <w:p w:rsidR="00895762" w:rsidRPr="00895762" w:rsidRDefault="00895762" w:rsidP="009C0AC0">
      <w:pPr>
        <w:pStyle w:val="a0"/>
        <w:ind w:firstLine="480"/>
      </w:pPr>
    </w:p>
    <w:p w:rsidR="001866CF" w:rsidRDefault="009B006D" w:rsidP="0024387C">
      <w:pPr>
        <w:pStyle w:val="a0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895762" w:rsidRDefault="00895762" w:rsidP="00D54FB4">
      <w:pPr>
        <w:pStyle w:val="a0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t>1</w:t>
      </w:r>
      <w:r w:rsidR="00B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12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0</w:t>
      </w:r>
      <w:r w:rsidR="001E601A">
        <w:fldChar w:fldCharType="end"/>
      </w:r>
      <w:bookmarkEnd w:id="112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D54FB4">
      <w:pPr>
        <w:pStyle w:val="a0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D54FB4">
        <w:instrText xml:space="preserve"> \* MERGEFORMAT </w:instrText>
      </w:r>
      <w:r w:rsidR="00FC564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D54FB4">
      <w:pPr>
        <w:pStyle w:val="a0"/>
        <w:ind w:firstLine="480"/>
      </w:pPr>
    </w:p>
    <w:p w:rsidR="00B97C76" w:rsidRDefault="00B749A1" w:rsidP="00D54FB4">
      <w:pPr>
        <w:pStyle w:val="a0"/>
        <w:ind w:firstLine="480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D54FB4">
        <w:instrText xml:space="preserve"> \* MERGEFORMAT </w:instrText>
      </w:r>
      <w:r w:rsidR="002A5BCE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433414">
      <w:pPr>
        <w:pStyle w:val="aff8"/>
      </w:pPr>
      <w: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13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1</w:t>
      </w:r>
      <w:r w:rsidR="001E601A">
        <w:fldChar w:fldCharType="end"/>
      </w:r>
      <w:bookmarkEnd w:id="113"/>
    </w:p>
    <w:p w:rsidR="00B749A1" w:rsidRDefault="00E4070C" w:rsidP="00D54FB4">
      <w:pPr>
        <w:pStyle w:val="a0"/>
        <w:ind w:firstLine="480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14" w:name="_Ref452061953"/>
      <w:bookmarkStart w:id="115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2</w:t>
      </w:r>
      <w:r w:rsidR="001E601A">
        <w:fldChar w:fldCharType="end"/>
      </w:r>
      <w:bookmarkEnd w:id="114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15"/>
    </w:p>
    <w:p w:rsidR="00B574F8" w:rsidRDefault="00B574F8" w:rsidP="008D6BC2">
      <w:pPr>
        <w:pStyle w:val="a0"/>
        <w:ind w:firstLine="480"/>
      </w:pPr>
    </w:p>
    <w:p w:rsidR="00D36A99" w:rsidRDefault="0060667F" w:rsidP="00D36A99">
      <w:pPr>
        <w:pStyle w:val="2"/>
      </w:pPr>
      <w:bookmarkStart w:id="116" w:name="_Toc194181881"/>
      <w:bookmarkStart w:id="117" w:name="_Toc194333816"/>
      <w:bookmarkStart w:id="118" w:name="_Toc194524011"/>
      <w:r>
        <w:rPr>
          <w:rFonts w:hint="eastAsia"/>
        </w:rPr>
        <w:t>公式分章节样例</w:t>
      </w:r>
      <w:bookmarkEnd w:id="116"/>
      <w:bookmarkEnd w:id="117"/>
      <w:bookmarkEnd w:id="118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19" w:name="_Toc194524358"/>
      <w:r w:rsidR="00877BF6">
        <w:rPr>
          <w:rFonts w:hint="eastAsia"/>
        </w:rPr>
        <w:instrText>1.</w:instrText>
      </w:r>
      <w:r w:rsidR="00877BF6">
        <w:instrText>4</w:instrText>
      </w:r>
      <w:r w:rsidR="00877BF6">
        <w:rPr>
          <w:rFonts w:hint="eastAsia"/>
        </w:rPr>
        <w:instrText xml:space="preserve"> English</w:instrText>
      </w:r>
      <w:bookmarkEnd w:id="119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A37BF5" w:rsidRDefault="00AD54FB" w:rsidP="00D54FB4">
      <w:pPr>
        <w:pStyle w:val="a0"/>
        <w:ind w:firstLine="480"/>
      </w:pPr>
      <w:r>
        <w:rPr>
          <w:rFonts w:hint="eastAsia"/>
        </w:rPr>
        <w:t>公式分章节样例</w:t>
      </w:r>
      <w:r w:rsidR="008457B0">
        <w:rPr>
          <w:rFonts w:hint="eastAsia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20" w:name="_Toc194181882"/>
      <w:bookmarkStart w:id="121" w:name="_Toc194333817"/>
      <w:bookmarkStart w:id="122" w:name="_Toc194524012"/>
      <w:bookmarkEnd w:id="51"/>
      <w:bookmarkEnd w:id="52"/>
      <w:bookmarkEnd w:id="53"/>
      <w:bookmarkEnd w:id="54"/>
      <w:bookmarkEnd w:id="55"/>
      <w:bookmarkEnd w:id="56"/>
      <w:r>
        <w:rPr>
          <w:rFonts w:hint="eastAsia"/>
        </w:rPr>
        <w:lastRenderedPageBreak/>
        <w:t>样例</w:t>
      </w:r>
      <w:bookmarkEnd w:id="120"/>
      <w:bookmarkEnd w:id="121"/>
      <w:bookmarkEnd w:id="122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98341E">
        <w:rPr>
          <w:rFonts w:eastAsia="黑体"/>
          <w:b/>
          <w:bCs/>
          <w:kern w:val="44"/>
          <w:sz w:val="36"/>
          <w:szCs w:val="44"/>
        </w:rPr>
        <w:t>12580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3" w:name="_Toc194524359"/>
      <w:r w:rsidR="00604F7D">
        <w:rPr>
          <w:rFonts w:eastAsia="黑体"/>
          <w:b/>
          <w:bCs/>
          <w:kern w:val="44"/>
          <w:sz w:val="36"/>
          <w:szCs w:val="44"/>
        </w:rPr>
        <w:instrText xml:space="preserve">2 </w:instrTex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98341E">
        <w:rPr>
          <w:rFonts w:eastAsia="黑体"/>
          <w:b/>
          <w:bCs/>
          <w:kern w:val="44"/>
          <w:sz w:val="36"/>
          <w:szCs w:val="44"/>
        </w:rPr>
        <w:instrText>12580</w:instrText>
      </w:r>
      <w:bookmarkEnd w:id="123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124" w:name="_Toc194181883"/>
      <w:bookmarkStart w:id="125" w:name="_Toc194333818"/>
      <w:bookmarkStart w:id="126" w:name="_Toc194524013"/>
      <w:r>
        <w:rPr>
          <w:rFonts w:hint="eastAsia"/>
        </w:rPr>
        <w:t>样例</w:t>
      </w:r>
      <w:bookmarkEnd w:id="124"/>
      <w:bookmarkEnd w:id="125"/>
      <w:bookmarkEnd w:id="126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27" w:name="_Toc194524360"/>
      <w:r w:rsidR="00877BF6">
        <w:instrText>2</w:instrText>
      </w:r>
      <w:r w:rsidR="00877BF6">
        <w:rPr>
          <w:rFonts w:hint="eastAsia"/>
        </w:rPr>
        <w:instrText>.</w:instrText>
      </w:r>
      <w:r w:rsidR="00877BF6">
        <w:instrText>1</w:instrText>
      </w:r>
      <w:r w:rsidR="00877BF6">
        <w:rPr>
          <w:rFonts w:hint="eastAsia"/>
        </w:rPr>
        <w:instrText xml:space="preserve"> English</w:instrText>
      </w:r>
      <w:bookmarkEnd w:id="127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系统中，衡量一个网络好坏最重要的要素是覆盖、容量、质量、频谱利用率和传输效率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75pt;height:13.5pt" o:ole="">
            <v:imagedata r:id="rId54" o:title=""/>
          </v:shape>
          <o:OLEObject Type="Embed" ProgID="Equation.DSMT4" ShapeID="_x0000_i1026" DrawAspect="Content" ObjectID="_1805137834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D2145">
        <w:fldChar w:fldCharType="begin"/>
      </w:r>
      <w:r w:rsidR="00BD2145">
        <w:instrText xml:space="preserve"> SEQ MTChap \c \* Arabic \* MERGEFORMAT </w:instrText>
      </w:r>
      <w:r w:rsidR="00BD2145">
        <w:fldChar w:fldCharType="separate"/>
      </w:r>
      <w:r w:rsidR="00B05AD5">
        <w:rPr>
          <w:noProof/>
        </w:rPr>
        <w:instrText>2</w:instrText>
      </w:r>
      <w:r w:rsidR="00BD2145">
        <w:rPr>
          <w:noProof/>
        </w:rPr>
        <w:fldChar w:fldCharType="end"/>
      </w:r>
      <w:r>
        <w:instrText>-</w:instrText>
      </w:r>
      <w:r w:rsidR="00BD2145">
        <w:fldChar w:fldCharType="begin"/>
      </w:r>
      <w:r w:rsidR="00BD2145">
        <w:instrText xml:space="preserve"> SEQ MTEqn \c \* Arabic \* MERGEFORMAT </w:instrText>
      </w:r>
      <w:r w:rsidR="00BD2145">
        <w:fldChar w:fldCharType="separate"/>
      </w:r>
      <w:r w:rsidR="00B05AD5">
        <w:rPr>
          <w:noProof/>
        </w:rPr>
        <w:instrText>1</w:instrText>
      </w:r>
      <w:r w:rsidR="00BD2145">
        <w:rPr>
          <w:noProof/>
        </w:rPr>
        <w:fldChar w:fldCharType="end"/>
      </w:r>
      <w:r>
        <w:instrText>)</w:instrText>
      </w:r>
      <w:r>
        <w:fldChar w:fldCharType="end"/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75pt;height:33pt" o:ole="">
            <v:imagedata r:id="rId56" o:title=""/>
          </v:shape>
          <o:OLEObject Type="Embed" ProgID="Equation.DSMT4" ShapeID="_x0000_i1027" DrawAspect="Content" ObjectID="_1805137835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D2145">
        <w:fldChar w:fldCharType="begin"/>
      </w:r>
      <w:r w:rsidR="00BD2145">
        <w:instrText xml:space="preserve"> SEQ MTChap \c \* Arabic \* MERGEFORMAT </w:instrText>
      </w:r>
      <w:r w:rsidR="00BD2145">
        <w:fldChar w:fldCharType="separate"/>
      </w:r>
      <w:r w:rsidR="00B05AD5">
        <w:rPr>
          <w:noProof/>
        </w:rPr>
        <w:instrText>2</w:instrText>
      </w:r>
      <w:r w:rsidR="00BD2145">
        <w:rPr>
          <w:noProof/>
        </w:rPr>
        <w:fldChar w:fldCharType="end"/>
      </w:r>
      <w:r>
        <w:instrText>-</w:instrText>
      </w:r>
      <w:r w:rsidR="00BD2145">
        <w:fldChar w:fldCharType="begin"/>
      </w:r>
      <w:r w:rsidR="00BD2145">
        <w:instrText xml:space="preserve"> SEQ MTEqn \c \* Arabic \* MERGEFORMAT </w:instrText>
      </w:r>
      <w:r w:rsidR="00BD2145">
        <w:fldChar w:fldCharType="separate"/>
      </w:r>
      <w:r w:rsidR="00B05AD5">
        <w:rPr>
          <w:noProof/>
        </w:rPr>
        <w:instrText>2</w:instrText>
      </w:r>
      <w:r w:rsidR="00BD2145">
        <w:rPr>
          <w:noProof/>
        </w:rPr>
        <w:fldChar w:fldCharType="end"/>
      </w:r>
      <w:r>
        <w:instrText>)</w:instrText>
      </w:r>
      <w:r>
        <w:fldChar w:fldCharType="end"/>
      </w:r>
    </w:p>
    <w:p w:rsidR="009734D8" w:rsidRDefault="00487B1F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203793" w:rsidRDefault="00203793" w:rsidP="00203793">
      <w:pPr>
        <w:pStyle w:val="aff5"/>
        <w:keepNext/>
      </w:pPr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E92404">
        <w:rPr>
          <w:rFonts w:hint="eastAsia"/>
        </w:rPr>
        <w:t>表名</w:t>
      </w:r>
    </w:p>
    <w:p w:rsidR="00203793" w:rsidRDefault="00203793" w:rsidP="00203793">
      <w:pPr>
        <w:pStyle w:val="aff5"/>
        <w:keepNext/>
      </w:pPr>
      <w:r>
        <w:t xml:space="preserve">Table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Table \* ARABIC \s 1 ">
        <w:r>
          <w:rPr>
            <w:noProof/>
          </w:rPr>
          <w:t>1</w:t>
        </w:r>
      </w:fldSimple>
      <w:r>
        <w:t xml:space="preserve"> </w:t>
      </w:r>
      <w:r w:rsidR="00E92404">
        <w:rPr>
          <w:rFonts w:hint="eastAsia"/>
        </w:rPr>
        <w:t>Name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28" w:name="_Toc194181884"/>
      <w:bookmarkStart w:id="129" w:name="_Toc194333819"/>
      <w:bookmarkStart w:id="130" w:name="_Toc194524014"/>
      <w:r>
        <w:rPr>
          <w:rFonts w:hint="eastAsia"/>
        </w:rPr>
        <w:lastRenderedPageBreak/>
        <w:t>疑难杂症</w:t>
      </w:r>
      <w:bookmarkEnd w:id="128"/>
      <w:bookmarkEnd w:id="129"/>
      <w:bookmarkEnd w:id="130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="00F47179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795415">
        <w:rPr>
          <w:rFonts w:eastAsia="黑体"/>
          <w:b/>
          <w:bCs/>
          <w:kern w:val="44"/>
          <w:sz w:val="36"/>
          <w:szCs w:val="44"/>
        </w:rPr>
        <w:t>9527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1" w:name="_Toc194524361"/>
      <w:r w:rsidR="00262061">
        <w:rPr>
          <w:rFonts w:eastAsia="黑体"/>
          <w:b/>
          <w:bCs/>
          <w:kern w:val="44"/>
          <w:sz w:val="36"/>
          <w:szCs w:val="44"/>
        </w:rPr>
        <w:instrText xml:space="preserve">3 </w:instrText>
      </w:r>
      <w:r w:rsidR="00795415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795415">
        <w:rPr>
          <w:rFonts w:eastAsia="黑体"/>
          <w:b/>
          <w:bCs/>
          <w:kern w:val="44"/>
          <w:sz w:val="36"/>
          <w:szCs w:val="44"/>
        </w:rPr>
        <w:instrText>9527</w:instrText>
      </w:r>
      <w:bookmarkEnd w:id="131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32" w:name="_Toc194181885"/>
      <w:bookmarkStart w:id="133" w:name="_Toc194333820"/>
      <w:bookmarkStart w:id="134" w:name="_Toc194524015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32"/>
      <w:bookmarkEnd w:id="133"/>
      <w:bookmarkEnd w:id="134"/>
      <w:r w:rsidR="008F620F">
        <w:fldChar w:fldCharType="begin"/>
      </w:r>
      <w:r w:rsidR="008F620F">
        <w:instrText xml:space="preserve"> </w:instrText>
      </w:r>
      <w:r w:rsidR="008F620F">
        <w:rPr>
          <w:rFonts w:hint="eastAsia"/>
        </w:rPr>
        <w:instrText>TC  "</w:instrText>
      </w:r>
      <w:bookmarkStart w:id="135" w:name="_Toc194524362"/>
      <w:r w:rsidR="008F620F">
        <w:instrText>3</w:instrText>
      </w:r>
      <w:r w:rsidR="008F620F">
        <w:rPr>
          <w:rFonts w:hint="eastAsia"/>
        </w:rPr>
        <w:instrText>.</w:instrText>
      </w:r>
      <w:r w:rsidR="008F620F">
        <w:instrText>1</w:instrText>
      </w:r>
      <w:r w:rsidR="008F620F">
        <w:rPr>
          <w:rFonts w:hint="eastAsia"/>
        </w:rPr>
        <w:instrText xml:space="preserve"> English</w:instrText>
      </w:r>
      <w:bookmarkEnd w:id="135"/>
      <w:r w:rsidR="008F620F">
        <w:rPr>
          <w:rFonts w:hint="eastAsia"/>
        </w:rPr>
        <w:instrText>" \l 2</w:instrText>
      </w:r>
      <w:r w:rsidR="008F620F">
        <w:instrText xml:space="preserve"> </w:instrText>
      </w:r>
      <w:r w:rsidR="008F620F">
        <w:fldChar w:fldCharType="end"/>
      </w:r>
    </w:p>
    <w:p w:rsidR="003E5E6C" w:rsidRPr="003E5E6C" w:rsidRDefault="003E5E6C" w:rsidP="003E5E6C">
      <w:pPr>
        <w:pStyle w:val="a0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8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28648C">
      <w:pPr>
        <w:pStyle w:val="a0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28648C">
      <w:pPr>
        <w:pStyle w:val="a0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lastRenderedPageBreak/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templ In ActiveDocument.ListTemplate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lev In templ.ListLevel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lev.Font.Reset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lev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templ</w:t>
      </w:r>
    </w:p>
    <w:p w:rsidR="00342E69" w:rsidRPr="00342E69" w:rsidRDefault="00342E69" w:rsidP="0028648C">
      <w:pPr>
        <w:pStyle w:val="a0"/>
        <w:ind w:firstLine="480"/>
      </w:pPr>
      <w:r>
        <w:t>End Sub</w:t>
      </w:r>
    </w:p>
    <w:p w:rsidR="00EA3A06" w:rsidRPr="00EA3A06" w:rsidRDefault="00EA3A06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D54FB4">
      <w:pPr>
        <w:pStyle w:val="a0"/>
        <w:ind w:firstLine="480"/>
      </w:pPr>
      <w:r>
        <w:rPr>
          <w:rFonts w:hint="eastAsia"/>
        </w:rPr>
        <w:lastRenderedPageBreak/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决。</w:t>
      </w:r>
    </w:p>
    <w:p w:rsidR="00421848" w:rsidRPr="00E81CC8" w:rsidRDefault="00DF4DA3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D54FB4">
      <w:pPr>
        <w:pStyle w:val="a0"/>
        <w:ind w:firstLine="480"/>
      </w:pPr>
    </w:p>
    <w:p w:rsidR="00E81CC8" w:rsidRDefault="00E81CC8" w:rsidP="00D54FB4">
      <w:pPr>
        <w:pStyle w:val="a0"/>
        <w:ind w:firstLine="480"/>
      </w:pPr>
    </w:p>
    <w:p w:rsidR="00925AB8" w:rsidRPr="00E81CC8" w:rsidRDefault="00925AB8" w:rsidP="00D54FB4">
      <w:pPr>
        <w:pStyle w:val="a0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9B4979">
      <w:pPr>
        <w:pStyle w:val="10"/>
      </w:pPr>
      <w:bookmarkStart w:id="136" w:name="_Toc194181887"/>
      <w:bookmarkStart w:id="137" w:name="_Toc194333822"/>
      <w:bookmarkStart w:id="138" w:name="_Toc194524016"/>
      <w:r>
        <w:rPr>
          <w:rFonts w:hint="eastAsia"/>
        </w:rPr>
        <w:lastRenderedPageBreak/>
        <w:t>避坑</w:t>
      </w:r>
      <w:bookmarkEnd w:id="136"/>
      <w:bookmarkEnd w:id="137"/>
      <w:bookmarkEnd w:id="138"/>
    </w:p>
    <w:p w:rsidR="005B579A" w:rsidRPr="00C30120" w:rsidRDefault="00D54EE7" w:rsidP="005B579A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4</w:t>
      </w:r>
      <w:r w:rsidR="005B579A">
        <w:rPr>
          <w:rFonts w:eastAsia="黑体"/>
          <w:b/>
          <w:bCs/>
          <w:kern w:val="44"/>
          <w:sz w:val="36"/>
          <w:szCs w:val="44"/>
        </w:rPr>
        <w:t xml:space="preserve"> </w:t>
      </w:r>
      <w:r w:rsidRPr="00D54EE7">
        <w:rPr>
          <w:rFonts w:eastAsia="黑体"/>
          <w:b/>
          <w:bCs/>
          <w:kern w:val="44"/>
          <w:sz w:val="36"/>
          <w:szCs w:val="44"/>
        </w:rPr>
        <w:t>title4096</w: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9" w:name="_Toc194524363"/>
      <w:r w:rsidR="00524C8A">
        <w:rPr>
          <w:rFonts w:eastAsia="黑体"/>
          <w:b/>
          <w:bCs/>
          <w:kern w:val="44"/>
          <w:sz w:val="36"/>
          <w:szCs w:val="44"/>
        </w:rPr>
        <w:instrText>4</w:instrText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Pr="00D54EE7">
        <w:rPr>
          <w:rFonts w:eastAsia="黑体"/>
          <w:b/>
          <w:bCs/>
          <w:kern w:val="44"/>
          <w:sz w:val="36"/>
          <w:szCs w:val="44"/>
        </w:rPr>
        <w:instrText>title4096</w:instrText>
      </w:r>
      <w:bookmarkEnd w:id="139"/>
      <w:r w:rsidR="005B579A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084CDC" w:rsidRDefault="00084CDC" w:rsidP="00642AAC">
      <w:pPr>
        <w:pStyle w:val="2"/>
      </w:pPr>
      <w:bookmarkStart w:id="140" w:name="_Toc194181888"/>
      <w:bookmarkStart w:id="141" w:name="_Toc194333823"/>
      <w:bookmarkStart w:id="142" w:name="_Toc194524017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40"/>
      <w:bookmarkEnd w:id="141"/>
      <w:bookmarkEnd w:id="142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3" w:name="_Toc194524364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1</w:instrText>
      </w:r>
      <w:r w:rsidR="007D329D">
        <w:rPr>
          <w:rFonts w:hint="eastAsia"/>
        </w:rPr>
        <w:instrText xml:space="preserve"> English</w:instrText>
      </w:r>
      <w:bookmarkEnd w:id="143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084CDC" w:rsidRPr="00084CDC" w:rsidRDefault="00FE1855" w:rsidP="00502394">
      <w:pPr>
        <w:pStyle w:val="a0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44" w:name="_Toc194181889"/>
      <w:bookmarkStart w:id="145" w:name="_Toc194333824"/>
      <w:bookmarkStart w:id="146" w:name="_Toc194524018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44"/>
      <w:bookmarkEnd w:id="145"/>
      <w:bookmarkEnd w:id="146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7" w:name="_Toc194524365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2</w:instrText>
      </w:r>
      <w:r w:rsidR="007D329D">
        <w:rPr>
          <w:rFonts w:hint="eastAsia"/>
        </w:rPr>
        <w:instrText xml:space="preserve"> English</w:instrText>
      </w:r>
      <w:bookmarkEnd w:id="147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EA33EB" w:rsidRDefault="00A03E5E" w:rsidP="00EA33EB">
      <w:pPr>
        <w:pStyle w:val="a0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4</w:t>
      </w:r>
      <w:r w:rsidR="00B05AD5">
        <w:noBreakHyphen/>
      </w:r>
      <w:r w:rsidR="00B05AD5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48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bookmarkEnd w:id="148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r w:rsidR="00BD2145">
        <w:fldChar w:fldCharType="begin"/>
      </w:r>
      <w:r w:rsidR="00BD2145">
        <w:instrText xml:space="preserve"> STYLEREF 1 \s </w:instrText>
      </w:r>
      <w:r w:rsidR="00BD2145">
        <w:fldChar w:fldCharType="separate"/>
      </w:r>
      <w:r w:rsidR="00B05AD5">
        <w:rPr>
          <w:noProof/>
        </w:rPr>
        <w:t>4</w:t>
      </w:r>
      <w:r w:rsidR="00BD2145">
        <w:rPr>
          <w:noProof/>
        </w:rPr>
        <w:fldChar w:fldCharType="end"/>
      </w:r>
      <w:r>
        <w:noBreakHyphen/>
      </w:r>
      <w:r w:rsidR="00BD2145">
        <w:fldChar w:fldCharType="begin"/>
      </w:r>
      <w:r w:rsidR="00BD2145">
        <w:instrText xml:space="preserve"> SEQ Figure \* ARABIC \s 1 </w:instrText>
      </w:r>
      <w:r w:rsidR="00BD2145">
        <w:fldChar w:fldCharType="separate"/>
      </w:r>
      <w:r w:rsidR="00B05AD5">
        <w:rPr>
          <w:noProof/>
        </w:rPr>
        <w:t>1</w:t>
      </w:r>
      <w:r w:rsidR="00BD2145">
        <w:rPr>
          <w:noProof/>
        </w:rPr>
        <w:fldChar w:fldCharType="end"/>
      </w:r>
    </w:p>
    <w:p w:rsidR="002B2FA8" w:rsidRDefault="002B2FA8" w:rsidP="002B2FA8">
      <w:pPr>
        <w:pStyle w:val="a0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49" w:name="_Toc194181890"/>
      <w:bookmarkStart w:id="150" w:name="_Toc194333825"/>
      <w:bookmarkStart w:id="151" w:name="_Toc194524019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49"/>
      <w:bookmarkEnd w:id="150"/>
      <w:bookmarkEnd w:id="151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2" w:name="_Toc194524366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3</w:instrText>
      </w:r>
      <w:r w:rsidR="007D329D">
        <w:rPr>
          <w:rFonts w:hint="eastAsia"/>
        </w:rPr>
        <w:instrText xml:space="preserve"> English</w:instrText>
      </w:r>
      <w:bookmarkEnd w:id="152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AD7AAB" w:rsidRDefault="00F46916" w:rsidP="00F46916">
      <w:pPr>
        <w:pStyle w:val="a0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137F80" w:rsidRDefault="00137F80" w:rsidP="00137F80">
      <w:pPr>
        <w:pStyle w:val="2"/>
      </w:pPr>
      <w:bookmarkStart w:id="153" w:name="_Toc194524020"/>
      <w:r>
        <w:rPr>
          <w:rFonts w:hint="eastAsia"/>
        </w:rPr>
        <w:t>题注</w:t>
      </w:r>
      <w:r w:rsidR="00C87CC5">
        <w:rPr>
          <w:rFonts w:hint="eastAsia"/>
        </w:rPr>
        <w:t>修改</w:t>
      </w:r>
      <w:bookmarkEnd w:id="153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4" w:name="_Toc194524367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4</w:instrText>
      </w:r>
      <w:r w:rsidR="007D329D">
        <w:rPr>
          <w:rFonts w:hint="eastAsia"/>
        </w:rPr>
        <w:instrText xml:space="preserve"> English</w:instrText>
      </w:r>
      <w:bookmarkEnd w:id="154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137F80" w:rsidRDefault="00137F80" w:rsidP="00F46916">
      <w:pPr>
        <w:pStyle w:val="a0"/>
        <w:ind w:firstLine="480"/>
      </w:pPr>
      <w:r>
        <w:rPr>
          <w:rFonts w:hint="eastAsia"/>
        </w:rPr>
        <w:t>对于题注中的修改，千万不要从原题注末尾直接加，否则图表清单中更新无</w:t>
      </w:r>
      <w:r>
        <w:rPr>
          <w:rFonts w:hint="eastAsia"/>
        </w:rPr>
        <w:lastRenderedPageBreak/>
        <w:t>效！</w:t>
      </w:r>
    </w:p>
    <w:p w:rsidR="00DA6D30" w:rsidRDefault="00DA6D30" w:rsidP="00FD759D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D2E3F6B" wp14:editId="605411EA">
            <wp:extent cx="1997747" cy="1124857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006027" cy="112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1CEF">
        <w:rPr>
          <w:rFonts w:hint="eastAsia"/>
        </w:rPr>
        <w:t>以这张图为例，如果想要将“这是题注”修改为“这是题注</w:t>
      </w:r>
      <w:r w:rsidR="00D41CEF">
        <w:t>1-2</w:t>
      </w:r>
      <w:r w:rsidR="00D41CEF">
        <w:rPr>
          <w:rFonts w:hint="eastAsia"/>
        </w:rPr>
        <w:t>”，不能从标号</w:t>
      </w:r>
      <w:r w:rsidR="00D41CEF">
        <w:rPr>
          <w:rFonts w:hint="eastAsia"/>
        </w:rPr>
        <w:t>1</w:t>
      </w:r>
      <w:r w:rsidR="00D41CEF">
        <w:rPr>
          <w:rFonts w:hint="eastAsia"/>
        </w:rPr>
        <w:t>处直接添加文字，而应该在标号</w:t>
      </w:r>
      <w:r w:rsidR="00D41CEF">
        <w:rPr>
          <w:rFonts w:hint="eastAsia"/>
        </w:rPr>
        <w:t>2</w:t>
      </w:r>
      <w:r w:rsidR="00D41CEF">
        <w:rPr>
          <w:rFonts w:hint="eastAsia"/>
        </w:rPr>
        <w:t>处添加，否则图清单中更新会无效！不知道出问题的原理，但确实存在该</w:t>
      </w:r>
      <w:r w:rsidR="00D41CEF">
        <w:rPr>
          <w:rFonts w:hint="eastAsia"/>
        </w:rPr>
        <w:t>bug</w:t>
      </w:r>
      <w:r w:rsidR="00D41CEF">
        <w:rPr>
          <w:rFonts w:hint="eastAsia"/>
        </w:rPr>
        <w:t>，</w:t>
      </w:r>
      <w:r w:rsidR="00D15E7D">
        <w:rPr>
          <w:rFonts w:hint="eastAsia"/>
        </w:rPr>
        <w:t>建议在全文完成后自查一遍图表清单和文中的对照情况。</w:t>
      </w:r>
    </w:p>
    <w:p w:rsidR="007F2BD8" w:rsidRDefault="00B373D3" w:rsidP="00F46916">
      <w:pPr>
        <w:pStyle w:val="a0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55" w:name="_Toc194181891"/>
      <w:bookmarkStart w:id="156" w:name="_Toc194333826"/>
      <w:bookmarkStart w:id="157" w:name="_Toc194524021"/>
      <w:r>
        <w:rPr>
          <w:rFonts w:hint="eastAsia"/>
        </w:rPr>
        <w:lastRenderedPageBreak/>
        <w:t>全文完成后需要修改的地方</w:t>
      </w:r>
      <w:bookmarkEnd w:id="155"/>
      <w:bookmarkEnd w:id="156"/>
      <w:bookmarkEnd w:id="157"/>
    </w:p>
    <w:p w:rsidR="003D701B" w:rsidRPr="00C30120" w:rsidRDefault="00633A80" w:rsidP="003D701B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5</w:t>
      </w:r>
      <w:r w:rsidR="003D701B">
        <w:rPr>
          <w:rFonts w:eastAsia="黑体"/>
          <w:b/>
          <w:bCs/>
          <w:kern w:val="44"/>
          <w:sz w:val="36"/>
          <w:szCs w:val="44"/>
        </w:rPr>
        <w:t xml:space="preserve"> </w: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t>title</w:t>
      </w:r>
      <w:r>
        <w:rPr>
          <w:rFonts w:eastAsia="黑体"/>
          <w:b/>
          <w:bCs/>
          <w:kern w:val="44"/>
          <w:sz w:val="36"/>
          <w:szCs w:val="44"/>
        </w:rPr>
        <w:t>1024</w: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58" w:name="_Toc194524368"/>
      <w:r w:rsidR="00F715A6">
        <w:rPr>
          <w:rFonts w:eastAsia="黑体"/>
          <w:b/>
          <w:bCs/>
          <w:kern w:val="44"/>
          <w:sz w:val="36"/>
          <w:szCs w:val="44"/>
        </w:rPr>
        <w:instrText>5</w:instrText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A75113">
        <w:rPr>
          <w:rFonts w:eastAsia="黑体"/>
          <w:b/>
          <w:bCs/>
          <w:kern w:val="44"/>
          <w:sz w:val="36"/>
          <w:szCs w:val="44"/>
        </w:rPr>
        <w:instrText>1024</w:instrText>
      </w:r>
      <w:bookmarkEnd w:id="158"/>
      <w:r w:rsidR="003D701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B66AE1" w:rsidRDefault="00B66AE1" w:rsidP="00B66AE1">
      <w:pPr>
        <w:pStyle w:val="2"/>
      </w:pPr>
      <w:bookmarkStart w:id="159" w:name="_Toc194181892"/>
      <w:bookmarkStart w:id="160" w:name="_Toc194333827"/>
      <w:bookmarkStart w:id="161" w:name="_Toc194524022"/>
      <w:r>
        <w:rPr>
          <w:rFonts w:hint="eastAsia"/>
        </w:rPr>
        <w:t>参考文献</w:t>
      </w:r>
      <w:bookmarkEnd w:id="159"/>
      <w:bookmarkEnd w:id="160"/>
      <w:bookmarkEnd w:id="161"/>
      <w:r w:rsidR="00894929">
        <w:fldChar w:fldCharType="begin"/>
      </w:r>
      <w:r w:rsidR="00894929">
        <w:instrText xml:space="preserve"> </w:instrText>
      </w:r>
      <w:r w:rsidR="00894929">
        <w:rPr>
          <w:rFonts w:hint="eastAsia"/>
        </w:rPr>
        <w:instrText>TC  "</w:instrText>
      </w:r>
      <w:bookmarkStart w:id="162" w:name="_Toc194524369"/>
      <w:r w:rsidR="00894929">
        <w:instrText>5</w:instrText>
      </w:r>
      <w:r w:rsidR="00894929">
        <w:rPr>
          <w:rFonts w:hint="eastAsia"/>
        </w:rPr>
        <w:instrText>.</w:instrText>
      </w:r>
      <w:r w:rsidR="00894929">
        <w:instrText>1</w:instrText>
      </w:r>
      <w:r w:rsidR="00894929">
        <w:rPr>
          <w:rFonts w:hint="eastAsia"/>
        </w:rPr>
        <w:instrText xml:space="preserve"> English</w:instrText>
      </w:r>
      <w:bookmarkEnd w:id="162"/>
      <w:r w:rsidR="00894929">
        <w:rPr>
          <w:rFonts w:hint="eastAsia"/>
        </w:rPr>
        <w:instrText>" \l 2</w:instrText>
      </w:r>
      <w:r w:rsidR="00894929">
        <w:instrText xml:space="preserve"> </w:instrText>
      </w:r>
      <w:r w:rsidR="00894929">
        <w:fldChar w:fldCharType="end"/>
      </w:r>
    </w:p>
    <w:p w:rsidR="00B66AE1" w:rsidRDefault="00B66AE1" w:rsidP="001041CE">
      <w:pPr>
        <w:pStyle w:val="a0"/>
        <w:spacing w:line="240" w:lineRule="auto"/>
        <w:ind w:firstLine="480"/>
      </w:pPr>
      <w:r>
        <w:rPr>
          <w:rFonts w:hint="eastAsia"/>
        </w:rPr>
        <w:t>参考文献标题的样式需要在</w:t>
      </w:r>
      <w:r w:rsidR="00704826">
        <w:rPr>
          <w:rFonts w:hint="eastAsia"/>
        </w:rPr>
        <w:t>更新</w:t>
      </w:r>
      <w:r w:rsidR="00704826">
        <w:rPr>
          <w:rFonts w:hint="eastAsia"/>
        </w:rPr>
        <w:t>Noteexpress</w:t>
      </w:r>
      <w:r w:rsidR="00704826">
        <w:rPr>
          <w:rFonts w:hint="eastAsia"/>
        </w:rPr>
        <w:t>的题录</w:t>
      </w:r>
      <w:r w:rsidR="00C60159">
        <w:rPr>
          <w:noProof/>
        </w:rPr>
        <w:drawing>
          <wp:inline distT="0" distB="0" distL="0" distR="0" wp14:anchorId="37786CF4" wp14:editId="78E1A519">
            <wp:extent cx="2361868" cy="679298"/>
            <wp:effectExtent l="0" t="0" r="63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413499" cy="69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747D">
        <w:rPr>
          <w:rFonts w:hint="eastAsia"/>
        </w:rPr>
        <w:t>后</w:t>
      </w:r>
      <w:r>
        <w:rPr>
          <w:rFonts w:hint="eastAsia"/>
        </w:rPr>
        <w:t>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163" w:name="_Toc194524370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63"/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F809C6" w:rsidRPr="00141933" w:rsidRDefault="00F809C6" w:rsidP="001041CE">
      <w:pPr>
        <w:pStyle w:val="a0"/>
        <w:spacing w:line="240" w:lineRule="auto"/>
        <w:ind w:firstLine="480"/>
      </w:pPr>
      <w:r>
        <w:rPr>
          <w:rFonts w:hint="eastAsia"/>
        </w:rPr>
        <w:t>参考文献题录的格式类似，</w:t>
      </w:r>
      <w:r>
        <w:rPr>
          <w:noProof/>
        </w:rPr>
        <w:drawing>
          <wp:inline distT="0" distB="0" distL="0" distR="0" wp14:anchorId="11D4B294" wp14:editId="0162D06F">
            <wp:extent cx="3283374" cy="1213096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307397" cy="122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选中后应用即可。</w:t>
      </w:r>
    </w:p>
    <w:p w:rsidR="00B66AE1" w:rsidRDefault="00B66AE1" w:rsidP="00F46916">
      <w:pPr>
        <w:pStyle w:val="a0"/>
        <w:ind w:firstLine="480"/>
      </w:pPr>
    </w:p>
    <w:p w:rsidR="001A0221" w:rsidRPr="001A0221" w:rsidRDefault="001A0221" w:rsidP="0065086E">
      <w:pPr>
        <w:pStyle w:val="a0"/>
        <w:spacing w:line="240" w:lineRule="auto"/>
        <w:ind w:firstLine="480"/>
      </w:pPr>
    </w:p>
    <w:p w:rsidR="008429CF" w:rsidRPr="00AD7AAB" w:rsidRDefault="008429CF" w:rsidP="00F46916">
      <w:pPr>
        <w:pStyle w:val="a0"/>
        <w:ind w:firstLine="480"/>
      </w:pPr>
    </w:p>
    <w:p w:rsidR="005F2666" w:rsidRDefault="00352FC1" w:rsidP="005F2666">
      <w:pPr>
        <w:widowControl/>
        <w:jc w:val="left"/>
        <w:sectPr w:rsidR="005F2666" w:rsidSect="003E5465">
          <w:headerReference w:type="even" r:id="rId71"/>
          <w:headerReference w:type="default" r:id="rId72"/>
          <w:type w:val="continuous"/>
          <w:pgSz w:w="11906" w:h="16838"/>
          <w:pgMar w:top="1440" w:right="1797" w:bottom="1440" w:left="1797" w:header="851" w:footer="964" w:gutter="0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9C4624" w:rsidRPr="005F2666" w:rsidRDefault="00F735EF" w:rsidP="005F2666">
      <w:pPr>
        <w:pStyle w:val="afff6"/>
        <w:rPr>
          <w:rFonts w:ascii="黑体"/>
          <w:kern w:val="0"/>
          <w:sz w:val="24"/>
        </w:rPr>
      </w:pPr>
      <w:r>
        <w:lastRenderedPageBreak/>
        <w:fldChar w:fldCharType="begin"/>
      </w:r>
      <w:r>
        <w:instrText xml:space="preserve"> ADDIN NE.Bib</w:instrText>
      </w:r>
      <w:r>
        <w:fldChar w:fldCharType="separate"/>
      </w:r>
      <w:r w:rsidR="009C4624">
        <w:rPr>
          <w:rFonts w:hint="eastAsia"/>
        </w:rPr>
        <w:t>参考文献</w:t>
      </w:r>
    </w:p>
    <w:p w:rsidR="009C4624" w:rsidRDefault="009C4624" w:rsidP="0069472C">
      <w:pPr>
        <w:pStyle w:val="afff8"/>
        <w:ind w:left="315" w:hanging="315"/>
        <w:rPr>
          <w:rFonts w:ascii="黑体" w:eastAsia="黑体"/>
          <w:sz w:val="24"/>
        </w:rPr>
      </w:pPr>
      <w:r>
        <w:rPr>
          <w:rFonts w:eastAsia="黑体"/>
        </w:rPr>
        <w:t xml:space="preserve">[1] </w:t>
      </w:r>
      <w:bookmarkStart w:id="164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164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Pr="00EF47CD" w:rsidRDefault="00EF1A99" w:rsidP="00D41CA6">
      <w:pPr>
        <w:autoSpaceDE w:val="0"/>
        <w:autoSpaceDN w:val="0"/>
        <w:adjustRightInd w:val="0"/>
        <w:jc w:val="left"/>
      </w:pPr>
    </w:p>
    <w:sectPr w:rsidR="00EF1A99" w:rsidRPr="00EF47CD" w:rsidSect="005F2666"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2145" w:rsidRDefault="00BD2145">
      <w:r>
        <w:separator/>
      </w:r>
    </w:p>
  </w:endnote>
  <w:endnote w:type="continuationSeparator" w:id="0">
    <w:p w:rsidR="00BD2145" w:rsidRDefault="00BD21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EE3887" w:rsidRDefault="00B46757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2F2412">
      <w:rPr>
        <w:rStyle w:val="af3"/>
        <w:b/>
        <w:noProof/>
      </w:rPr>
      <w:t>16</w:t>
    </w:r>
    <w:r w:rsidRPr="00EE3887">
      <w:rPr>
        <w:rStyle w:val="af3"/>
        <w:b/>
      </w:rPr>
      <w:fldChar w:fldCharType="end"/>
    </w:r>
  </w:p>
  <w:p w:rsidR="00B46757" w:rsidRDefault="00B46757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CC6D81" w:rsidRDefault="00B46757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CC6D81">
      <w:rPr>
        <w:b/>
      </w:rPr>
      <w:fldChar w:fldCharType="begin"/>
    </w:r>
    <w:r w:rsidRPr="00CC6D81">
      <w:rPr>
        <w:rStyle w:val="af3"/>
        <w:b/>
      </w:rPr>
      <w:instrText xml:space="preserve">PAGE  </w:instrText>
    </w:r>
    <w:r w:rsidRPr="00CC6D81">
      <w:rPr>
        <w:b/>
      </w:rPr>
      <w:fldChar w:fldCharType="separate"/>
    </w:r>
    <w:r w:rsidR="002F2412">
      <w:rPr>
        <w:rStyle w:val="af3"/>
        <w:b/>
        <w:noProof/>
      </w:rPr>
      <w:t>I</w:t>
    </w:r>
    <w:r w:rsidRPr="00CC6D81">
      <w:rPr>
        <w:b/>
      </w:rPr>
      <w:fldChar w:fldCharType="end"/>
    </w:r>
  </w:p>
  <w:p w:rsidR="00B46757" w:rsidRDefault="00B46757" w:rsidP="00EE3887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2145" w:rsidRDefault="00BD2145">
      <w:r>
        <w:separator/>
      </w:r>
    </w:p>
  </w:footnote>
  <w:footnote w:type="continuationSeparator" w:id="0">
    <w:p w:rsidR="00BD2145" w:rsidRDefault="00BD21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837912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AA49A8" w:rsidRDefault="00B46757" w:rsidP="00837912">
    <w:pPr>
      <w:pStyle w:val="afd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EA4A04">
    <w:pPr>
      <w:pStyle w:val="afd"/>
      <w:jc w:val="cent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2B1B"/>
    <w:rsid w:val="001936AB"/>
    <w:rsid w:val="001945B0"/>
    <w:rsid w:val="001958A8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091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793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4D4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28C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12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851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59A1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4C9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504"/>
    <w:rsid w:val="003D4B10"/>
    <w:rsid w:val="003D60D1"/>
    <w:rsid w:val="003D640B"/>
    <w:rsid w:val="003D641D"/>
    <w:rsid w:val="003D6B08"/>
    <w:rsid w:val="003D6D5A"/>
    <w:rsid w:val="003D701B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133B"/>
    <w:rsid w:val="0041275E"/>
    <w:rsid w:val="00414972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9B4"/>
    <w:rsid w:val="00430E0F"/>
    <w:rsid w:val="00432F5E"/>
    <w:rsid w:val="00433414"/>
    <w:rsid w:val="00434F90"/>
    <w:rsid w:val="004362A2"/>
    <w:rsid w:val="00437259"/>
    <w:rsid w:val="00437E78"/>
    <w:rsid w:val="0044030A"/>
    <w:rsid w:val="00440386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67AE4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681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1D35"/>
    <w:rsid w:val="005126D3"/>
    <w:rsid w:val="0051429F"/>
    <w:rsid w:val="0051570D"/>
    <w:rsid w:val="00516C5B"/>
    <w:rsid w:val="00516DD7"/>
    <w:rsid w:val="00517F6F"/>
    <w:rsid w:val="0052036C"/>
    <w:rsid w:val="0052053A"/>
    <w:rsid w:val="00521A43"/>
    <w:rsid w:val="0052279F"/>
    <w:rsid w:val="00523E6E"/>
    <w:rsid w:val="00524C8A"/>
    <w:rsid w:val="005254AA"/>
    <w:rsid w:val="00525CC8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4757A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2F79"/>
    <w:rsid w:val="00583B57"/>
    <w:rsid w:val="00585299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79A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666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2F8D"/>
    <w:rsid w:val="00626A4C"/>
    <w:rsid w:val="00631C12"/>
    <w:rsid w:val="00631D75"/>
    <w:rsid w:val="006326BC"/>
    <w:rsid w:val="006333F5"/>
    <w:rsid w:val="00633469"/>
    <w:rsid w:val="0063363F"/>
    <w:rsid w:val="00633A80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2C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3DA1"/>
    <w:rsid w:val="006C4EF2"/>
    <w:rsid w:val="006C6874"/>
    <w:rsid w:val="006C757A"/>
    <w:rsid w:val="006C75BD"/>
    <w:rsid w:val="006C7830"/>
    <w:rsid w:val="006D0729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44E3"/>
    <w:rsid w:val="007151BA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400B5"/>
    <w:rsid w:val="00740342"/>
    <w:rsid w:val="007412E9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415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B56C5"/>
    <w:rsid w:val="007C0D61"/>
    <w:rsid w:val="007C114F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29D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23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0707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430E"/>
    <w:rsid w:val="00875577"/>
    <w:rsid w:val="00875585"/>
    <w:rsid w:val="00876446"/>
    <w:rsid w:val="008775D9"/>
    <w:rsid w:val="00877640"/>
    <w:rsid w:val="00877A0E"/>
    <w:rsid w:val="00877BF6"/>
    <w:rsid w:val="00877F87"/>
    <w:rsid w:val="008817B8"/>
    <w:rsid w:val="00883098"/>
    <w:rsid w:val="00884416"/>
    <w:rsid w:val="008844B0"/>
    <w:rsid w:val="008857F1"/>
    <w:rsid w:val="00887639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4929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0F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13AA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259C"/>
    <w:rsid w:val="009833F1"/>
    <w:rsid w:val="0098341E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4979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5C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5113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ACC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55A4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5D3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2145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2D0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66C8C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CC5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610"/>
    <w:rsid w:val="00CB197E"/>
    <w:rsid w:val="00CB1D8D"/>
    <w:rsid w:val="00CB4445"/>
    <w:rsid w:val="00CB4BBD"/>
    <w:rsid w:val="00CB4D85"/>
    <w:rsid w:val="00CB56F5"/>
    <w:rsid w:val="00CB798E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6D81"/>
    <w:rsid w:val="00CC6FA4"/>
    <w:rsid w:val="00CC7B9F"/>
    <w:rsid w:val="00CC7E32"/>
    <w:rsid w:val="00CD0B20"/>
    <w:rsid w:val="00CD1528"/>
    <w:rsid w:val="00CD2D1F"/>
    <w:rsid w:val="00CD307A"/>
    <w:rsid w:val="00CD4AA1"/>
    <w:rsid w:val="00CD7491"/>
    <w:rsid w:val="00CE1668"/>
    <w:rsid w:val="00CE1986"/>
    <w:rsid w:val="00CE2469"/>
    <w:rsid w:val="00CE29E7"/>
    <w:rsid w:val="00CE3888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74B"/>
    <w:rsid w:val="00D13D29"/>
    <w:rsid w:val="00D13DEB"/>
    <w:rsid w:val="00D154E8"/>
    <w:rsid w:val="00D15E7D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691"/>
    <w:rsid w:val="00D537A6"/>
    <w:rsid w:val="00D54CC6"/>
    <w:rsid w:val="00D54EE7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8EE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0969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1739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5D19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84F"/>
    <w:rsid w:val="00E91AF4"/>
    <w:rsid w:val="00E91EEF"/>
    <w:rsid w:val="00E92404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4A04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20C"/>
    <w:rsid w:val="00F11664"/>
    <w:rsid w:val="00F1311C"/>
    <w:rsid w:val="00F1499E"/>
    <w:rsid w:val="00F154CA"/>
    <w:rsid w:val="00F16AA0"/>
    <w:rsid w:val="00F177F8"/>
    <w:rsid w:val="00F17DBC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47179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15A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CD43B90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uiPriority="2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5B579A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C6FA4"/>
    <w:pPr>
      <w:numPr>
        <w:numId w:val="1"/>
      </w:numPr>
      <w:spacing w:before="120"/>
      <w:outlineLvl w:val="0"/>
    </w:pPr>
    <w:rPr>
      <w:rFonts w:eastAsia="黑体"/>
      <w:b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C6FA4"/>
    <w:rPr>
      <w:rFonts w:eastAsia="黑体"/>
      <w:b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uiPriority w:val="1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uiPriority w:val="1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 w:val="0"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 w:val="0"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C6409D"/>
    <w:pPr>
      <w:spacing w:after="0"/>
    </w:pPr>
    <w:rPr>
      <w:b w:val="0"/>
    </w:rPr>
  </w:style>
  <w:style w:type="character" w:customStyle="1" w:styleId="afff7">
    <w:name w:val="参考文献标题 字符"/>
    <w:basedOn w:val="Char1"/>
    <w:link w:val="afff6"/>
    <w:uiPriority w:val="1"/>
    <w:rsid w:val="003A07E2"/>
    <w:rPr>
      <w:rFonts w:eastAsia="黑体" w:cs="Arial"/>
      <w:b w:val="0"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7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4.png"/><Relationship Id="rId11" Type="http://schemas.openxmlformats.org/officeDocument/2006/relationships/footer" Target="footer1.xml"/><Relationship Id="rId24" Type="http://schemas.openxmlformats.org/officeDocument/2006/relationships/image" Target="media/image10.png"/><Relationship Id="rId32" Type="http://schemas.openxmlformats.org/officeDocument/2006/relationships/image" Target="media/image17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hyperlink" Target="https://zhuanlan.zhihu.com/p/656969953" TargetMode="External"/><Relationship Id="rId66" Type="http://schemas.openxmlformats.org/officeDocument/2006/relationships/image" Target="media/image47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2.png"/><Relationship Id="rId19" Type="http://schemas.openxmlformats.org/officeDocument/2006/relationships/footer" Target="footer4.xml"/><Relationship Id="rId14" Type="http://schemas.openxmlformats.org/officeDocument/2006/relationships/image" Target="media/image3.png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39.wmf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8" Type="http://schemas.openxmlformats.org/officeDocument/2006/relationships/image" Target="media/image1.jpeg"/><Relationship Id="rId51" Type="http://schemas.openxmlformats.org/officeDocument/2006/relationships/image" Target="media/image35.png"/><Relationship Id="rId72" Type="http://schemas.openxmlformats.org/officeDocument/2006/relationships/header" Target="header4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5.png"/><Relationship Id="rId25" Type="http://schemas.openxmlformats.org/officeDocument/2006/relationships/image" Target="media/image11.png"/><Relationship Id="rId33" Type="http://schemas.openxmlformats.org/officeDocument/2006/relationships/image" Target="media/image18.wmf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0.png"/><Relationship Id="rId67" Type="http://schemas.openxmlformats.org/officeDocument/2006/relationships/image" Target="media/image48.png"/><Relationship Id="rId20" Type="http://schemas.openxmlformats.org/officeDocument/2006/relationships/image" Target="media/image6.png"/><Relationship Id="rId41" Type="http://schemas.openxmlformats.org/officeDocument/2006/relationships/image" Target="media/image25.png"/><Relationship Id="rId54" Type="http://schemas.openxmlformats.org/officeDocument/2006/relationships/image" Target="media/image38.wmf"/><Relationship Id="rId62" Type="http://schemas.openxmlformats.org/officeDocument/2006/relationships/image" Target="media/image43.png"/><Relationship Id="rId70" Type="http://schemas.openxmlformats.org/officeDocument/2006/relationships/image" Target="media/image5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github.com/liuweifly/hust-thesis-word" TargetMode="External"/><Relationship Id="rId23" Type="http://schemas.openxmlformats.org/officeDocument/2006/relationships/image" Target="media/image9.png"/><Relationship Id="rId28" Type="http://schemas.openxmlformats.org/officeDocument/2006/relationships/hyperlink" Target="https://zhuanlan.zhihu.com/p/671987372" TargetMode="External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oleObject" Target="embeddings/oleObject3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footer" Target="footer3.xml"/><Relationship Id="rId39" Type="http://schemas.openxmlformats.org/officeDocument/2006/relationships/image" Target="media/image23.png"/><Relationship Id="rId34" Type="http://schemas.openxmlformats.org/officeDocument/2006/relationships/oleObject" Target="embeddings/oleObject1.bin"/><Relationship Id="rId50" Type="http://schemas.openxmlformats.org/officeDocument/2006/relationships/image" Target="media/image34.png"/><Relationship Id="rId55" Type="http://schemas.openxmlformats.org/officeDocument/2006/relationships/oleObject" Target="embeddings/oleObject2.bin"/><Relationship Id="rId7" Type="http://schemas.openxmlformats.org/officeDocument/2006/relationships/endnotes" Target="endnotes.xml"/><Relationship Id="rId7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559AD4-1510-44CE-8818-F94477C8F2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5</TotalTime>
  <Pages>29</Pages>
  <Words>1895</Words>
  <Characters>10805</Characters>
  <Application>Microsoft Office Word</Application>
  <DocSecurity>0</DocSecurity>
  <Lines>90</Lines>
  <Paragraphs>25</Paragraphs>
  <ScaleCrop>false</ScaleCrop>
  <Company/>
  <LinksUpToDate>false</LinksUpToDate>
  <CharactersWithSpaces>12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709</cp:revision>
  <cp:lastPrinted>2016-05-25T10:51:00Z</cp:lastPrinted>
  <dcterms:created xsi:type="dcterms:W3CDTF">2016-05-29T06:31:00Z</dcterms:created>
  <dcterms:modified xsi:type="dcterms:W3CDTF">2025-04-02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